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F9B047A" w14:textId="390780E1" w:rsidR="0055789D" w:rsidRPr="0055789D" w:rsidRDefault="0055789D" w:rsidP="0055789D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bookmarkStart w:id="0" w:name="_GoBack"/>
      <w:r w:rsidRPr="0055789D">
        <w:rPr>
          <w:rFonts w:ascii="Times New Roman" w:hAnsi="Times New Roman" w:cs="Times New Roman"/>
          <w:color w:val="002060"/>
          <w:sz w:val="24"/>
          <w:szCs w:val="24"/>
        </w:rPr>
        <w:t>ĐÁP ÁN</w:t>
      </w:r>
    </w:p>
    <w:p w14:paraId="3AA95D86" w14:textId="77777777" w:rsidR="0039484A" w:rsidRPr="0055789D" w:rsidRDefault="006B34CA" w:rsidP="0055789D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>I. PHẦN TRẮC NGHIỆM (2 điểm)</w:t>
      </w:r>
    </w:p>
    <w:p w14:paraId="0E75A7F0" w14:textId="77777777" w:rsidR="0039484A" w:rsidRPr="0055789D" w:rsidRDefault="006B34CA" w:rsidP="0055789D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</w:rPr>
        <w:t>Bài 1.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</w:rPr>
        <w:tab/>
        <w:t xml:space="preserve">Khoanh tròn vào chữ đứng trước kết quả đúng </w:t>
      </w:r>
      <w:r w:rsidRPr="0055789D">
        <w:rPr>
          <w:rFonts w:ascii="Times New Roman" w:eastAsia="Times New Roman" w:hAnsi="Times New Roman" w:cs="Times New Roman"/>
          <w:i/>
          <w:color w:val="002060"/>
          <w:sz w:val="24"/>
          <w:szCs w:val="24"/>
        </w:rPr>
        <w:t>(1 điểm)</w:t>
      </w:r>
    </w:p>
    <w:p w14:paraId="52B855E3" w14:textId="77777777" w:rsidR="0039484A" w:rsidRPr="0055789D" w:rsidRDefault="006B34CA" w:rsidP="0055789D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</w:rPr>
        <w:t>Câu 1.</w:t>
      </w:r>
      <w:r w:rsidRPr="0055789D">
        <w:rPr>
          <w:rFonts w:ascii="Times New Roman" w:hAnsi="Times New Roman" w:cs="Times New Roman"/>
          <w:color w:val="002060"/>
          <w:sz w:val="24"/>
          <w:szCs w:val="24"/>
          <w:lang w:val="fr-FR"/>
        </w:rPr>
        <w:tab/>
        <w:t>Cặp phân số bằng nhau là</w:t>
      </w:r>
    </w:p>
    <w:p w14:paraId="04C3CC0C" w14:textId="6B37E6A7" w:rsidR="0039484A" w:rsidRPr="0055789D" w:rsidRDefault="006B34CA" w:rsidP="0055789D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A. </w:t>
      </w:r>
      <w:r w:rsidR="00D07E50" w:rsidRPr="0055789D">
        <w:rPr>
          <w:color w:val="002060"/>
          <w:position w:val="-24"/>
        </w:rPr>
        <w:object w:dxaOrig="320" w:dyaOrig="620" w14:anchorId="135429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7" o:title=""/>
          </v:shape>
          <o:OLEObject Type="Embed" ProgID="Equation.DSMT4" ShapeID="_x0000_i1025" DrawAspect="Content" ObjectID="_1685016629" r:id="rId8"/>
        </w:object>
      </w:r>
      <w:r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t xml:space="preserve"> và </w:t>
      </w:r>
      <w:r w:rsidR="00D07E50" w:rsidRPr="0055789D">
        <w:rPr>
          <w:color w:val="002060"/>
          <w:position w:val="-24"/>
        </w:rPr>
        <w:object w:dxaOrig="360" w:dyaOrig="620" w14:anchorId="33CD62EA">
          <v:shape id="_x0000_i1026" type="#_x0000_t75" style="width:18pt;height:30.75pt" o:ole="">
            <v:imagedata r:id="rId9" o:title=""/>
          </v:shape>
          <o:OLEObject Type="Embed" ProgID="Equation.DSMT4" ShapeID="_x0000_i1026" DrawAspect="Content" ObjectID="_1685016630" r:id="rId10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B. </w:t>
      </w:r>
      <w:r w:rsidR="00D07E50" w:rsidRPr="0055789D">
        <w:rPr>
          <w:color w:val="002060"/>
          <w:position w:val="-24"/>
        </w:rPr>
        <w:object w:dxaOrig="360" w:dyaOrig="620" w14:anchorId="40AFF84A">
          <v:shape id="_x0000_i1027" type="#_x0000_t75" style="width:18pt;height:30.75pt" o:ole="">
            <v:imagedata r:id="rId11" o:title=""/>
          </v:shape>
          <o:OLEObject Type="Embed" ProgID="Equation.DSMT4" ShapeID="_x0000_i1027" DrawAspect="Content" ObjectID="_1685016631" r:id="rId12"/>
        </w:object>
      </w:r>
      <w:r w:rsidRPr="0055789D">
        <w:rPr>
          <w:rFonts w:ascii="Times New Roman" w:hAnsi="Times New Roman" w:cs="Times New Roman"/>
          <w:color w:val="002060"/>
          <w:position w:val="-16"/>
          <w:sz w:val="24"/>
          <w:szCs w:val="24"/>
        </w:rPr>
        <w:t xml:space="preserve"> và </w:t>
      </w:r>
      <w:r w:rsidR="00D07E50" w:rsidRPr="0055789D">
        <w:rPr>
          <w:color w:val="002060"/>
          <w:position w:val="-24"/>
        </w:rPr>
        <w:object w:dxaOrig="480" w:dyaOrig="620" w14:anchorId="6804761A">
          <v:shape id="_x0000_i1028" type="#_x0000_t75" style="width:24pt;height:30.75pt" o:ole="">
            <v:imagedata r:id="rId13" o:title=""/>
          </v:shape>
          <o:OLEObject Type="Embed" ProgID="Equation.DSMT4" ShapeID="_x0000_i1028" DrawAspect="Content" ObjectID="_1685016632" r:id="rId14"/>
        </w:object>
      </w:r>
      <w:r w:rsidRPr="0055789D">
        <w:rPr>
          <w:color w:val="002060"/>
        </w:rPr>
        <w:t>.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C. </w:t>
      </w:r>
      <w:r w:rsidR="00D07E50" w:rsidRPr="0055789D">
        <w:rPr>
          <w:color w:val="002060"/>
          <w:position w:val="-24"/>
        </w:rPr>
        <w:object w:dxaOrig="360" w:dyaOrig="620" w14:anchorId="7CD81FD2">
          <v:shape id="_x0000_i1029" type="#_x0000_t75" style="width:18pt;height:30.75pt" o:ole="">
            <v:imagedata r:id="rId15" o:title=""/>
          </v:shape>
          <o:OLEObject Type="Embed" ProgID="Equation.DSMT4" ShapeID="_x0000_i1029" DrawAspect="Content" ObjectID="_1685016633" r:id="rId16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và </w:t>
      </w:r>
      <w:r w:rsidR="00D07E50" w:rsidRPr="0055789D">
        <w:rPr>
          <w:color w:val="002060"/>
          <w:position w:val="-24"/>
        </w:rPr>
        <w:object w:dxaOrig="340" w:dyaOrig="620" w14:anchorId="16944592">
          <v:shape id="_x0000_i1030" type="#_x0000_t75" style="width:17.25pt;height:30.75pt" o:ole="">
            <v:imagedata r:id="rId17" o:title=""/>
          </v:shape>
          <o:OLEObject Type="Embed" ProgID="Equation.DSMT4" ShapeID="_x0000_i1030" DrawAspect="Content" ObjectID="_1685016634" r:id="rId18"/>
        </w:object>
      </w:r>
      <w:r w:rsidRPr="0055789D">
        <w:rPr>
          <w:color w:val="002060"/>
        </w:rPr>
        <w:t>.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D. </w:t>
      </w:r>
      <w:r w:rsidR="00D07E50" w:rsidRPr="0055789D">
        <w:rPr>
          <w:color w:val="002060"/>
          <w:position w:val="-24"/>
        </w:rPr>
        <w:object w:dxaOrig="360" w:dyaOrig="620" w14:anchorId="78DC91A1">
          <v:shape id="_x0000_i1031" type="#_x0000_t75" style="width:18pt;height:30.75pt" o:ole="">
            <v:imagedata r:id="rId19" o:title=""/>
          </v:shape>
          <o:OLEObject Type="Embed" ProgID="Equation.DSMT4" ShapeID="_x0000_i1031" DrawAspect="Content" ObjectID="_1685016635" r:id="rId20"/>
        </w:object>
      </w:r>
      <w:r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và</w:t>
      </w:r>
      <w:r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t xml:space="preserve"> </w:t>
      </w:r>
      <w:r w:rsidR="00D07E50" w:rsidRPr="0055789D">
        <w:rPr>
          <w:color w:val="002060"/>
          <w:position w:val="-24"/>
        </w:rPr>
        <w:object w:dxaOrig="360" w:dyaOrig="620" w14:anchorId="2917A7EE">
          <v:shape id="_x0000_i1032" type="#_x0000_t75" style="width:18pt;height:30.75pt" o:ole="">
            <v:imagedata r:id="rId21" o:title=""/>
          </v:shape>
          <o:OLEObject Type="Embed" ProgID="Equation.DSMT4" ShapeID="_x0000_i1032" DrawAspect="Content" ObjectID="_1685016636" r:id="rId22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.</w:t>
      </w:r>
    </w:p>
    <w:p w14:paraId="66778F05" w14:textId="171C58BA" w:rsidR="0039484A" w:rsidRPr="0055789D" w:rsidRDefault="006B34CA" w:rsidP="0055789D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Câu 2.</w:t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Phân số </w:t>
      </w:r>
      <w:r w:rsidR="00D07E50" w:rsidRPr="0055789D">
        <w:rPr>
          <w:color w:val="002060"/>
          <w:position w:val="-24"/>
        </w:rPr>
        <w:object w:dxaOrig="480" w:dyaOrig="620" w14:anchorId="5322DFBA">
          <v:shape id="_x0000_i1033" type="#_x0000_t75" style="width:24pt;height:30.75pt" o:ole="">
            <v:imagedata r:id="rId23" o:title=""/>
          </v:shape>
          <o:OLEObject Type="Embed" ProgID="Equation.DSMT4" ShapeID="_x0000_i1033" DrawAspect="Content" ObjectID="_1685016637" r:id="rId24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rút gọn đến tối giản là</w:t>
      </w:r>
    </w:p>
    <w:p w14:paraId="13B6A888" w14:textId="2D6EF33D" w:rsidR="0039484A" w:rsidRPr="0055789D" w:rsidRDefault="006B34CA" w:rsidP="0055789D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A. </w:t>
      </w:r>
      <w:r w:rsidR="00D07E50" w:rsidRPr="0055789D">
        <w:rPr>
          <w:color w:val="002060"/>
          <w:position w:val="-24"/>
        </w:rPr>
        <w:object w:dxaOrig="320" w:dyaOrig="620" w14:anchorId="7754CFC0">
          <v:shape id="_x0000_i1034" type="#_x0000_t75" style="width:15.75pt;height:30.75pt" o:ole="">
            <v:imagedata r:id="rId25" o:title=""/>
          </v:shape>
          <o:OLEObject Type="Embed" ProgID="Equation.DSMT4" ShapeID="_x0000_i1034" DrawAspect="Content" ObjectID="_1685016638" r:id="rId26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B. </w:t>
      </w:r>
      <w:r w:rsidR="00D07E50" w:rsidRPr="0055789D">
        <w:rPr>
          <w:color w:val="002060"/>
          <w:position w:val="-24"/>
        </w:rPr>
        <w:object w:dxaOrig="360" w:dyaOrig="620" w14:anchorId="58BF5B10">
          <v:shape id="_x0000_i1035" type="#_x0000_t75" style="width:18pt;height:30.75pt" o:ole="">
            <v:imagedata r:id="rId27" o:title=""/>
          </v:shape>
          <o:OLEObject Type="Embed" ProgID="Equation.DSMT4" ShapeID="_x0000_i1035" DrawAspect="Content" ObjectID="_1685016639" r:id="rId28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C. </w:t>
      </w:r>
      <w:r w:rsidR="00D07E50" w:rsidRPr="0055789D">
        <w:rPr>
          <w:color w:val="002060"/>
          <w:position w:val="-24"/>
        </w:rPr>
        <w:object w:dxaOrig="220" w:dyaOrig="620" w14:anchorId="4970D7E0">
          <v:shape id="_x0000_i1036" type="#_x0000_t75" style="width:11.25pt;height:30.75pt" o:ole="">
            <v:imagedata r:id="rId29" o:title=""/>
          </v:shape>
          <o:OLEObject Type="Embed" ProgID="Equation.DSMT4" ShapeID="_x0000_i1036" DrawAspect="Content" ObjectID="_1685016640" r:id="rId30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D. </w:t>
      </w:r>
      <w:r w:rsidR="00D07E50" w:rsidRPr="0055789D">
        <w:rPr>
          <w:color w:val="002060"/>
          <w:position w:val="-24"/>
        </w:rPr>
        <w:object w:dxaOrig="360" w:dyaOrig="620" w14:anchorId="2E427772">
          <v:shape id="_x0000_i1037" type="#_x0000_t75" style="width:18pt;height:30.75pt" o:ole="">
            <v:imagedata r:id="rId31" o:title=""/>
          </v:shape>
          <o:OLEObject Type="Embed" ProgID="Equation.DSMT4" ShapeID="_x0000_i1037" DrawAspect="Content" ObjectID="_1685016641" r:id="rId32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616C2A98" w14:textId="57FC61A3" w:rsidR="0039484A" w:rsidRPr="0055789D" w:rsidRDefault="006B34CA" w:rsidP="0055789D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Câu 3.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="00C57987"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Trong tập hợp số nguyên, tập hợp các ước của 4 là</w:t>
      </w:r>
    </w:p>
    <w:p w14:paraId="0DAAE41C" w14:textId="2B258146" w:rsidR="0039484A" w:rsidRPr="0055789D" w:rsidRDefault="006B34CA" w:rsidP="0055789D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D07E50" w:rsidRPr="0055789D">
        <w:rPr>
          <w:color w:val="002060"/>
          <w:position w:val="-14"/>
        </w:rPr>
        <w:object w:dxaOrig="940" w:dyaOrig="400" w14:anchorId="25D834E0">
          <v:shape id="_x0000_i1038" type="#_x0000_t75" style="width:47.25pt;height:20.25pt" o:ole="">
            <v:imagedata r:id="rId33" o:title=""/>
          </v:shape>
          <o:OLEObject Type="Embed" ProgID="Equation.DSMT4" ShapeID="_x0000_i1038" DrawAspect="Content" ObjectID="_1685016642" r:id="rId34"/>
        </w:object>
      </w:r>
      <w:r w:rsidRPr="0055789D">
        <w:rPr>
          <w:rFonts w:ascii="Times New Roman" w:eastAsia="Calibri" w:hAnsi="Times New Roman" w:cs="Times New Roman"/>
          <w:color w:val="002060"/>
          <w:sz w:val="24"/>
          <w:szCs w:val="24"/>
        </w:rPr>
        <w:t>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D07E50" w:rsidRPr="0055789D">
        <w:rPr>
          <w:color w:val="002060"/>
          <w:position w:val="-14"/>
        </w:rPr>
        <w:object w:dxaOrig="760" w:dyaOrig="400" w14:anchorId="5260D574">
          <v:shape id="_x0000_i1039" type="#_x0000_t75" style="width:38.25pt;height:20.25pt" o:ole="">
            <v:imagedata r:id="rId35" o:title=""/>
          </v:shape>
          <o:OLEObject Type="Embed" ProgID="Equation.DSMT4" ShapeID="_x0000_i1039" DrawAspect="Content" ObjectID="_1685016643" r:id="rId36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6FFDC64F" w14:textId="6137A1FF" w:rsidR="0039484A" w:rsidRPr="0055789D" w:rsidRDefault="006B34CA" w:rsidP="0055789D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D07E50" w:rsidRPr="0055789D">
        <w:rPr>
          <w:color w:val="002060"/>
          <w:position w:val="-14"/>
        </w:rPr>
        <w:object w:dxaOrig="1800" w:dyaOrig="400" w14:anchorId="1EB7E3B2">
          <v:shape id="_x0000_i1040" type="#_x0000_t75" style="width:90pt;height:20.25pt" o:ole="">
            <v:imagedata r:id="rId37" o:title=""/>
          </v:shape>
          <o:OLEObject Type="Embed" ProgID="Equation.DSMT4" ShapeID="_x0000_i1040" DrawAspect="Content" ObjectID="_1685016644" r:id="rId3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D07E50" w:rsidRPr="0055789D">
        <w:rPr>
          <w:color w:val="002060"/>
          <w:position w:val="-14"/>
        </w:rPr>
        <w:object w:dxaOrig="2000" w:dyaOrig="400" w14:anchorId="04A3DB87">
          <v:shape id="_x0000_i1041" type="#_x0000_t75" style="width:99.75pt;height:20.25pt" o:ole="">
            <v:imagedata r:id="rId39" o:title=""/>
          </v:shape>
          <o:OLEObject Type="Embed" ProgID="Equation.DSMT4" ShapeID="_x0000_i1041" DrawAspect="Content" ObjectID="_1685016645" r:id="rId40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75ADB11E" w14:textId="77777777" w:rsidR="0039484A" w:rsidRPr="0055789D" w:rsidRDefault="006B34CA" w:rsidP="0055789D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Câu 4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  <w:t>Góc kề bù có tổng só đo bằng</w:t>
      </w:r>
    </w:p>
    <w:p w14:paraId="2370C5CF" w14:textId="3659056F" w:rsidR="0039484A" w:rsidRPr="0055789D" w:rsidRDefault="006B34CA" w:rsidP="005578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A. </w:t>
      </w:r>
      <w:r w:rsidR="00D07E50" w:rsidRPr="0055789D">
        <w:rPr>
          <w:color w:val="002060"/>
          <w:position w:val="-6"/>
        </w:rPr>
        <w:object w:dxaOrig="400" w:dyaOrig="279" w14:anchorId="43B2A247">
          <v:shape id="_x0000_i1042" type="#_x0000_t75" style="width:20.25pt;height:14.25pt" o:ole="">
            <v:imagedata r:id="rId41" o:title=""/>
          </v:shape>
          <o:OLEObject Type="Embed" ProgID="Equation.DSMT4" ShapeID="_x0000_i1042" DrawAspect="Content" ObjectID="_1685016646" r:id="rId42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B. </w:t>
      </w:r>
      <w:r w:rsidR="00D07E50" w:rsidRPr="0055789D">
        <w:rPr>
          <w:color w:val="002060"/>
          <w:position w:val="-6"/>
        </w:rPr>
        <w:object w:dxaOrig="400" w:dyaOrig="279" w14:anchorId="73150C13">
          <v:shape id="_x0000_i1043" type="#_x0000_t75" style="width:20.25pt;height:14.25pt" o:ole="">
            <v:imagedata r:id="rId43" o:title=""/>
          </v:shape>
          <o:OLEObject Type="Embed" ProgID="Equation.DSMT4" ShapeID="_x0000_i1043" DrawAspect="Content" ObjectID="_1685016647" r:id="rId44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C. </w:t>
      </w:r>
      <w:r w:rsidR="00D07E50" w:rsidRPr="0055789D">
        <w:rPr>
          <w:color w:val="002060"/>
          <w:position w:val="-6"/>
        </w:rPr>
        <w:object w:dxaOrig="499" w:dyaOrig="279" w14:anchorId="5214C325">
          <v:shape id="_x0000_i1044" type="#_x0000_t75" style="width:24.75pt;height:14.25pt" o:ole="">
            <v:imagedata r:id="rId45" o:title=""/>
          </v:shape>
          <o:OLEObject Type="Embed" ProgID="Equation.DSMT4" ShapeID="_x0000_i1044" DrawAspect="Content" ObjectID="_1685016648" r:id="rId46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D. </w:t>
      </w:r>
      <w:r w:rsidR="00D07E50" w:rsidRPr="0055789D">
        <w:rPr>
          <w:color w:val="002060"/>
          <w:position w:val="-6"/>
        </w:rPr>
        <w:object w:dxaOrig="279" w:dyaOrig="279" w14:anchorId="398F96F5">
          <v:shape id="_x0000_i1045" type="#_x0000_t75" style="width:14.25pt;height:14.25pt" o:ole="">
            <v:imagedata r:id="rId47" o:title=""/>
          </v:shape>
          <o:OLEObject Type="Embed" ProgID="Equation.DSMT4" ShapeID="_x0000_i1045" DrawAspect="Content" ObjectID="_1685016649" r:id="rId4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38615E0E" w14:textId="77777777" w:rsidR="0039484A" w:rsidRPr="0055789D" w:rsidRDefault="006B34CA" w:rsidP="005578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Bài 2.</w:t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ab/>
        <w:t xml:space="preserve">Xác định đúng, sai của các các định bằng cách đánh dấu “X” vào ô thích hợp </w:t>
      </w:r>
      <w:r w:rsidRPr="0055789D">
        <w:rPr>
          <w:rFonts w:ascii="Times New Roman" w:hAnsi="Times New Roman" w:cs="Times New Roman"/>
          <w:i/>
          <w:color w:val="002060"/>
          <w:sz w:val="24"/>
          <w:szCs w:val="24"/>
        </w:rPr>
        <w:t>(1 điểm)</w:t>
      </w:r>
    </w:p>
    <w:tbl>
      <w:tblPr>
        <w:tblStyle w:val="TableGrid"/>
        <w:tblW w:w="0" w:type="auto"/>
        <w:tblInd w:w="720" w:type="dxa"/>
        <w:tblLayout w:type="fixed"/>
        <w:tblLook w:val="04A0" w:firstRow="1" w:lastRow="0" w:firstColumn="1" w:lastColumn="0" w:noHBand="0" w:noVBand="1"/>
      </w:tblPr>
      <w:tblGrid>
        <w:gridCol w:w="6618"/>
        <w:gridCol w:w="992"/>
        <w:gridCol w:w="992"/>
      </w:tblGrid>
      <w:tr w:rsidR="0055789D" w:rsidRPr="0055789D" w14:paraId="1B6AE44E" w14:textId="77777777">
        <w:tc>
          <w:tcPr>
            <w:tcW w:w="6618" w:type="dxa"/>
          </w:tcPr>
          <w:p w14:paraId="0A622059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Câu</w:t>
            </w:r>
          </w:p>
        </w:tc>
        <w:tc>
          <w:tcPr>
            <w:tcW w:w="992" w:type="dxa"/>
          </w:tcPr>
          <w:p w14:paraId="717FA0F7" w14:textId="77777777" w:rsidR="0039484A" w:rsidRPr="0055789D" w:rsidRDefault="006B34CA" w:rsidP="0055789D">
            <w:pPr>
              <w:ind w:left="0" w:firstLine="0"/>
              <w:jc w:val="center"/>
              <w:rPr>
                <w:color w:val="002060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484F0B22" w14:textId="77777777" w:rsidR="0039484A" w:rsidRPr="0055789D" w:rsidRDefault="006B34CA" w:rsidP="0055789D">
            <w:pPr>
              <w:ind w:left="0" w:firstLine="0"/>
              <w:jc w:val="center"/>
              <w:rPr>
                <w:color w:val="002060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S</w:t>
            </w:r>
          </w:p>
        </w:tc>
      </w:tr>
      <w:tr w:rsidR="0055789D" w:rsidRPr="0055789D" w14:paraId="6C401B1A" w14:textId="77777777">
        <w:tc>
          <w:tcPr>
            <w:tcW w:w="6618" w:type="dxa"/>
            <w:vAlign w:val="center"/>
          </w:tcPr>
          <w:p w14:paraId="6EC54CB7" w14:textId="187603AC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1. Hai phân số đối nhau có tổng của chúng bằng </w:t>
            </w:r>
            <w:r w:rsidR="00D07E50" w:rsidRPr="0055789D">
              <w:rPr>
                <w:color w:val="002060"/>
                <w:position w:val="-6"/>
              </w:rPr>
              <w:object w:dxaOrig="200" w:dyaOrig="279" w14:anchorId="29C56F26">
                <v:shape id="_x0000_i1046" type="#_x0000_t75" style="width:9.75pt;height:14.25pt" o:ole="">
                  <v:imagedata r:id="rId49" o:title=""/>
                </v:shape>
                <o:OLEObject Type="Embed" ProgID="Equation.DSMT4" ShapeID="_x0000_i1046" DrawAspect="Content" ObjectID="_1685016650" r:id="rId50"/>
              </w:object>
            </w:r>
          </w:p>
        </w:tc>
        <w:tc>
          <w:tcPr>
            <w:tcW w:w="992" w:type="dxa"/>
            <w:vAlign w:val="center"/>
          </w:tcPr>
          <w:p w14:paraId="221CF428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4BCF56C2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  <w:tr w:rsidR="0055789D" w:rsidRPr="0055789D" w14:paraId="091BF3B0" w14:textId="77777777">
        <w:tc>
          <w:tcPr>
            <w:tcW w:w="6618" w:type="dxa"/>
            <w:vAlign w:val="center"/>
          </w:tcPr>
          <w:p w14:paraId="725CB159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. Muốn trừ một phân số, ta cộng số bị trừ với số đối của số trừ</w:t>
            </w:r>
          </w:p>
        </w:tc>
        <w:tc>
          <w:tcPr>
            <w:tcW w:w="992" w:type="dxa"/>
            <w:vAlign w:val="center"/>
          </w:tcPr>
          <w:p w14:paraId="690C9BBD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23BF9DF8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  <w:tr w:rsidR="0055789D" w:rsidRPr="0055789D" w14:paraId="1D138378" w14:textId="77777777">
        <w:tc>
          <w:tcPr>
            <w:tcW w:w="6618" w:type="dxa"/>
            <w:vAlign w:val="center"/>
          </w:tcPr>
          <w:p w14:paraId="10604A15" w14:textId="0AE3C766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3. Hai góc có tổng số đo bằng </w:t>
            </w:r>
            <w:r w:rsidR="00D07E50" w:rsidRPr="0055789D">
              <w:rPr>
                <w:color w:val="002060"/>
                <w:position w:val="-6"/>
              </w:rPr>
              <w:object w:dxaOrig="400" w:dyaOrig="279" w14:anchorId="70291DC4">
                <v:shape id="_x0000_i1047" type="#_x0000_t75" style="width:20.25pt;height:14.25pt" o:ole="">
                  <v:imagedata r:id="rId51" o:title=""/>
                </v:shape>
                <o:OLEObject Type="Embed" ProgID="Equation.DSMT4" ShapeID="_x0000_i1047" DrawAspect="Content" ObjectID="_1685016651" r:id="rId52"/>
              </w:object>
            </w: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là hai góc bù nhau</w:t>
            </w:r>
          </w:p>
        </w:tc>
        <w:tc>
          <w:tcPr>
            <w:tcW w:w="992" w:type="dxa"/>
            <w:vAlign w:val="center"/>
          </w:tcPr>
          <w:p w14:paraId="5906C25F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735B9FEF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  <w:tr w:rsidR="0055789D" w:rsidRPr="0055789D" w14:paraId="37FDAD59" w14:textId="77777777">
        <w:tc>
          <w:tcPr>
            <w:tcW w:w="6618" w:type="dxa"/>
            <w:vAlign w:val="center"/>
          </w:tcPr>
          <w:p w14:paraId="10A75EF3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4. Tích của hai số nguyên âm là một số nguyên âm</w:t>
            </w:r>
          </w:p>
        </w:tc>
        <w:tc>
          <w:tcPr>
            <w:tcW w:w="992" w:type="dxa"/>
            <w:vAlign w:val="center"/>
          </w:tcPr>
          <w:p w14:paraId="7FF24745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0CA52EB6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</w:tbl>
    <w:p w14:paraId="19EFEFC6" w14:textId="77777777" w:rsidR="0039484A" w:rsidRPr="0055789D" w:rsidRDefault="006B34CA" w:rsidP="0055789D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>II. PHẦN TỰ LUẬN</w:t>
      </w:r>
    </w:p>
    <w:p w14:paraId="24CE3A80" w14:textId="63BF0132" w:rsidR="0039484A" w:rsidRPr="0055789D" w:rsidRDefault="006B34CA" w:rsidP="0055789D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Bài 1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i/>
          <w:color w:val="002060"/>
          <w:sz w:val="24"/>
          <w:szCs w:val="24"/>
        </w:rPr>
        <w:t>(1,5 điểm)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Rút gọn</w:t>
      </w:r>
    </w:p>
    <w:p w14:paraId="16A7037D" w14:textId="716A3FD4" w:rsidR="0039484A" w:rsidRPr="0055789D" w:rsidRDefault="006B34CA" w:rsidP="0055789D">
      <w:pPr>
        <w:pStyle w:val="ListParagraph"/>
        <w:tabs>
          <w:tab w:val="left" w:pos="992"/>
          <w:tab w:val="left" w:pos="5670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a) </w:t>
      </w:r>
      <w:r w:rsidR="00D07E50" w:rsidRPr="0055789D">
        <w:rPr>
          <w:color w:val="002060"/>
          <w:position w:val="-24"/>
        </w:rPr>
        <w:object w:dxaOrig="620" w:dyaOrig="620" w14:anchorId="56CF7479">
          <v:shape id="_x0000_i1048" type="#_x0000_t75" style="width:30.75pt;height:30.75pt" o:ole="">
            <v:imagedata r:id="rId53" o:title=""/>
          </v:shape>
          <o:OLEObject Type="Embed" ProgID="Equation.DSMT4" ShapeID="_x0000_i1048" DrawAspect="Content" ObjectID="_1685016652" r:id="rId54"/>
        </w:object>
      </w:r>
      <w:r w:rsidRPr="0055789D">
        <w:rPr>
          <w:color w:val="002060"/>
        </w:rPr>
        <w:tab/>
        <w:t xml:space="preserve">b) </w:t>
      </w:r>
      <w:r w:rsidR="00D07E50" w:rsidRPr="0055789D">
        <w:rPr>
          <w:color w:val="002060"/>
          <w:position w:val="-24"/>
        </w:rPr>
        <w:object w:dxaOrig="920" w:dyaOrig="620" w14:anchorId="10B88002">
          <v:shape id="_x0000_i1049" type="#_x0000_t75" style="width:45.75pt;height:30.75pt" o:ole="">
            <v:imagedata r:id="rId55" o:title=""/>
          </v:shape>
          <o:OLEObject Type="Embed" ProgID="Equation.DSMT4" ShapeID="_x0000_i1049" DrawAspect="Content" ObjectID="_1685016653" r:id="rId56"/>
        </w:object>
      </w:r>
    </w:p>
    <w:p w14:paraId="203D94B9" w14:textId="5C55BE98" w:rsidR="0039484A" w:rsidRPr="0055789D" w:rsidRDefault="006B34CA" w:rsidP="0055789D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Bài 2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(2 điểm) Tính hợp lý</w:t>
      </w:r>
    </w:p>
    <w:p w14:paraId="757F4D87" w14:textId="2DDABB5A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a) </w:t>
      </w:r>
      <w:r w:rsidR="00D07E50" w:rsidRPr="0055789D">
        <w:rPr>
          <w:color w:val="002060"/>
          <w:position w:val="-14"/>
        </w:rPr>
        <w:object w:dxaOrig="1980" w:dyaOrig="400" w14:anchorId="63AF26B4">
          <v:shape id="_x0000_i1050" type="#_x0000_t75" style="width:99.75pt;height:20.25pt" o:ole="">
            <v:imagedata r:id="rId57" o:title=""/>
          </v:shape>
          <o:OLEObject Type="Embed" ProgID="Equation.DSMT4" ShapeID="_x0000_i1050" DrawAspect="Content" ObjectID="_1685016654" r:id="rId58"/>
        </w:object>
      </w:r>
    </w:p>
    <w:p w14:paraId="2FCE2975" w14:textId="51E0AF76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b) </w:t>
      </w:r>
      <w:r w:rsidR="00D07E50" w:rsidRPr="0055789D">
        <w:rPr>
          <w:color w:val="002060"/>
          <w:position w:val="-14"/>
        </w:rPr>
        <w:object w:dxaOrig="2380" w:dyaOrig="400" w14:anchorId="4CEFA91C">
          <v:shape id="_x0000_i1051" type="#_x0000_t75" style="width:119.25pt;height:20.25pt" o:ole="">
            <v:imagedata r:id="rId59" o:title=""/>
          </v:shape>
          <o:OLEObject Type="Embed" ProgID="Equation.DSMT4" ShapeID="_x0000_i1051" DrawAspect="Content" ObjectID="_1685016655" r:id="rId60"/>
        </w:object>
      </w:r>
    </w:p>
    <w:p w14:paraId="13193942" w14:textId="748F3BF0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c) </w:t>
      </w:r>
      <w:r w:rsidR="00D07E50" w:rsidRPr="0055789D">
        <w:rPr>
          <w:color w:val="002060"/>
          <w:position w:val="-24"/>
        </w:rPr>
        <w:object w:dxaOrig="2500" w:dyaOrig="620" w14:anchorId="5D88EDAA">
          <v:shape id="_x0000_i1052" type="#_x0000_t75" style="width:125.25pt;height:30.75pt" o:ole="">
            <v:imagedata r:id="rId61" o:title=""/>
          </v:shape>
          <o:OLEObject Type="Embed" ProgID="Equation.DSMT4" ShapeID="_x0000_i1052" DrawAspect="Content" ObjectID="_1685016656" r:id="rId62"/>
        </w:object>
      </w:r>
    </w:p>
    <w:p w14:paraId="52295DA5" w14:textId="07359E5E" w:rsidR="00102B2B" w:rsidRPr="0055789D" w:rsidRDefault="00102B2B" w:rsidP="0055789D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Bài 3</w:t>
      </w:r>
      <w:r w:rsidRPr="0055789D">
        <w:rPr>
          <w:rFonts w:ascii="Times New Roman" w:hAnsi="Times New Roman"/>
          <w:color w:val="002060"/>
        </w:rPr>
        <w:t xml:space="preserve">. </w:t>
      </w:r>
      <w:r w:rsidR="00C57987" w:rsidRPr="0055789D">
        <w:rPr>
          <w:rFonts w:ascii="Times New Roman" w:hAnsi="Times New Roman"/>
          <w:color w:val="002060"/>
        </w:rPr>
        <w:tab/>
      </w:r>
      <w:r w:rsidRPr="0055789D">
        <w:rPr>
          <w:rFonts w:ascii="Times New Roman" w:hAnsi="Times New Roman"/>
          <w:color w:val="002060"/>
        </w:rPr>
        <w:t>(1.5 điể</w:t>
      </w:r>
      <w:r w:rsidR="00C57987" w:rsidRPr="0055789D">
        <w:rPr>
          <w:rFonts w:ascii="Times New Roman" w:hAnsi="Times New Roman"/>
          <w:color w:val="002060"/>
        </w:rPr>
        <w:t xml:space="preserve">m) Tìm </w:t>
      </w:r>
      <w:r w:rsidR="00C57987" w:rsidRPr="0055789D">
        <w:rPr>
          <w:rFonts w:ascii="Times New Roman" w:hAnsi="Times New Roman"/>
          <w:color w:val="002060"/>
          <w:position w:val="-6"/>
        </w:rPr>
        <w:object w:dxaOrig="200" w:dyaOrig="220" w14:anchorId="27CAABD5">
          <v:shape id="_x0000_i1053" type="#_x0000_t75" style="width:9.75pt;height:11.25pt" o:ole="">
            <v:imagedata r:id="rId63" o:title=""/>
          </v:shape>
          <o:OLEObject Type="Embed" ProgID="Equation.DSMT4" ShapeID="_x0000_i1053" DrawAspect="Content" ObjectID="_1685016657" r:id="rId64"/>
        </w:object>
      </w:r>
      <w:r w:rsidRPr="0055789D">
        <w:rPr>
          <w:rFonts w:ascii="Times New Roman" w:hAnsi="Times New Roman"/>
          <w:color w:val="002060"/>
        </w:rPr>
        <w:t>.</w:t>
      </w:r>
    </w:p>
    <w:p w14:paraId="17FA7728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040" w:dyaOrig="620" w14:anchorId="0923959D">
          <v:shape id="_x0000_i1054" type="#_x0000_t75" style="width:51pt;height:31.5pt" o:ole="">
            <v:imagedata r:id="rId65" o:title=""/>
          </v:shape>
          <o:OLEObject Type="Embed" ProgID="Equation.DSMT4" ShapeID="_x0000_i1054" DrawAspect="Content" ObjectID="_1685016658" r:id="rId66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7EBA08CD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180" w:dyaOrig="620" w14:anchorId="352F53CB">
          <v:shape id="_x0000_i1055" type="#_x0000_t75" style="width:58.5pt;height:31.5pt" o:ole="">
            <v:imagedata r:id="rId67" o:title=""/>
          </v:shape>
          <o:OLEObject Type="Embed" ProgID="Equation.DSMT4" ShapeID="_x0000_i1055" DrawAspect="Content" ObjectID="_1685016659" r:id="rId6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41F0A76B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c)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880" w:dyaOrig="620" w14:anchorId="73AE6F94">
          <v:shape id="_x0000_i1056" type="#_x0000_t75" style="width:43.5pt;height:31.5pt" o:ole="">
            <v:imagedata r:id="rId69" o:title=""/>
          </v:shape>
          <o:OLEObject Type="Embed" ProgID="Equation.DSMT4" ShapeID="_x0000_i1056" DrawAspect="Content" ObjectID="_1685016660" r:id="rId70"/>
        </w:object>
      </w:r>
    </w:p>
    <w:p w14:paraId="485392F4" w14:textId="55ED5F02" w:rsidR="00102B2B" w:rsidRPr="0055789D" w:rsidRDefault="00102B2B" w:rsidP="0055789D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>Bài 4</w:t>
      </w:r>
      <w:r w:rsidRPr="0055789D">
        <w:rPr>
          <w:rFonts w:ascii="Times New Roman" w:hAnsi="Times New Roman"/>
          <w:color w:val="002060"/>
        </w:rPr>
        <w:t xml:space="preserve">. </w:t>
      </w:r>
      <w:r w:rsidR="00C57987" w:rsidRPr="0055789D">
        <w:rPr>
          <w:rFonts w:ascii="Times New Roman" w:hAnsi="Times New Roman"/>
          <w:color w:val="002060"/>
        </w:rPr>
        <w:tab/>
      </w:r>
      <w:r w:rsidRPr="0055789D">
        <w:rPr>
          <w:rFonts w:ascii="Times New Roman" w:hAnsi="Times New Roman"/>
          <w:color w:val="002060"/>
        </w:rPr>
        <w:t xml:space="preserve">(2,5 điểm) Trên cùng nửa mặt phẳng bờ chứa tia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05FB82FF">
          <v:shape id="_x0000_i1057" type="#_x0000_t75" style="width:18pt;height:14.25pt" o:ole="">
            <v:imagedata r:id="rId71" o:title=""/>
          </v:shape>
          <o:OLEObject Type="Embed" ProgID="Equation.DSMT4" ShapeID="_x0000_i1057" DrawAspect="Content" ObjectID="_1685016661" r:id="rId72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vẽ tia </w:t>
      </w:r>
      <w:r w:rsidR="00C57987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1CDD186D">
          <v:shape id="_x0000_i1058" type="#_x0000_t75" style="width:18pt;height:16.5pt" o:ole="">
            <v:imagedata r:id="rId73" o:title=""/>
          </v:shape>
          <o:OLEObject Type="Embed" ProgID="Equation.DSMT4" ShapeID="_x0000_i1058" DrawAspect="Content" ObjectID="_1685016662" r:id="rId74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40" w:dyaOrig="279" w14:anchorId="68FED261">
          <v:shape id="_x0000_i1059" type="#_x0000_t75" style="width:16.5pt;height:14.25pt" o:ole="">
            <v:imagedata r:id="rId75" o:title=""/>
          </v:shape>
          <o:OLEObject Type="Embed" ProgID="Equation.DSMT4" ShapeID="_x0000_i1059" DrawAspect="Content" ObjectID="_1685016663" r:id="rId76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sao cho </w:t>
      </w:r>
      <w:r w:rsidR="00C57987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040" w:dyaOrig="400" w14:anchorId="12D9C9B4">
          <v:shape id="_x0000_i1060" type="#_x0000_t75" style="width:51pt;height:20.25pt" o:ole="">
            <v:imagedata r:id="rId77" o:title=""/>
          </v:shape>
          <o:OLEObject Type="Embed" ProgID="Equation.DSMT4" ShapeID="_x0000_i1060" DrawAspect="Content" ObjectID="_1685016664" r:id="rId7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40" w:dyaOrig="360" w14:anchorId="481BB889">
          <v:shape id="_x0000_i1061" type="#_x0000_t75" style="width:56.25pt;height:18pt" o:ole="">
            <v:imagedata r:id="rId79" o:title=""/>
          </v:shape>
          <o:OLEObject Type="Embed" ProgID="Equation.DSMT4" ShapeID="_x0000_i1061" DrawAspect="Content" ObjectID="_1685016665" r:id="rId80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493987BC" w14:textId="04FC976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a) Trong bai tia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6A8337CF">
          <v:shape id="_x0000_i1062" type="#_x0000_t75" style="width:18pt;height:14.25pt" o:ole="">
            <v:imagedata r:id="rId81" o:title=""/>
          </v:shape>
          <o:OLEObject Type="Embed" ProgID="Equation.DSMT4" ShapeID="_x0000_i1062" DrawAspect="Content" ObjectID="_1685016666" r:id="rId82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C57987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4700EA73">
          <v:shape id="_x0000_i1063" type="#_x0000_t75" style="width:18pt;height:16.5pt" o:ole="">
            <v:imagedata r:id="rId83" o:title=""/>
          </v:shape>
          <o:OLEObject Type="Embed" ProgID="Equation.DSMT4" ShapeID="_x0000_i1063" DrawAspect="Content" ObjectID="_1685016667" r:id="rId84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40" w:dyaOrig="279" w14:anchorId="092F06FC">
          <v:shape id="_x0000_i1064" type="#_x0000_t75" style="width:16.5pt;height:14.25pt" o:ole="">
            <v:imagedata r:id="rId85" o:title=""/>
          </v:shape>
          <o:OLEObject Type="Embed" ProgID="Equation.DSMT4" ShapeID="_x0000_i1064" DrawAspect="Content" ObjectID="_1685016668" r:id="rId86"/>
        </w:object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tia nào nằm giữa hai tia còn lại? Vì sao?</w:t>
      </w:r>
    </w:p>
    <w:p w14:paraId="3F19231E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b) Tính số đo </w:t>
      </w: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80" w:dyaOrig="400" w14:anchorId="6C2BB6C7">
          <v:shape id="_x0000_i1065" type="#_x0000_t75" style="width:24pt;height:20.25pt" o:ole="">
            <v:imagedata r:id="rId87" o:title=""/>
          </v:shape>
          <o:OLEObject Type="Embed" ProgID="Equation.DSMT4" ShapeID="_x0000_i1065" DrawAspect="Content" ObjectID="_1685016669" r:id="rId8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? </w:t>
      </w:r>
    </w:p>
    <w:p w14:paraId="42651E59" w14:textId="73F2F96A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c) Tia </w:t>
      </w:r>
      <w:r w:rsidR="00C57987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640FEA33">
          <v:shape id="_x0000_i1066" type="#_x0000_t75" style="width:18pt;height:16.5pt" o:ole="">
            <v:imagedata r:id="rId89" o:title=""/>
          </v:shape>
          <o:OLEObject Type="Embed" ProgID="Equation.DSMT4" ShapeID="_x0000_i1066" DrawAspect="Content" ObjectID="_1685016670" r:id="rId90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có là tia phân giác củ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60" w:dyaOrig="360" w14:anchorId="519894BF">
          <v:shape id="_x0000_i1067" type="#_x0000_t75" style="width:22.5pt;height:18pt" o:ole="">
            <v:imagedata r:id="rId91" o:title=""/>
          </v:shape>
          <o:OLEObject Type="Embed" ProgID="Equation.DSMT4" ShapeID="_x0000_i1067" DrawAspect="Content" ObjectID="_1685016671" r:id="rId92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không? Vì sao?</w:t>
      </w:r>
    </w:p>
    <w:p w14:paraId="3C4A1E1D" w14:textId="7A6CA83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d) Vẽ tia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279" w14:anchorId="658F44A4">
          <v:shape id="_x0000_i1068" type="#_x0000_t75" style="width:21pt;height:14.25pt" o:ole="">
            <v:imagedata r:id="rId93" o:title=""/>
          </v:shape>
          <o:OLEObject Type="Embed" ProgID="Equation.DSMT4" ShapeID="_x0000_i1068" DrawAspect="Content" ObjectID="_1685016672" r:id="rId94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là tia đối của tia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44493EF0">
          <v:shape id="_x0000_i1069" type="#_x0000_t75" style="width:18pt;height:14.25pt" o:ole="">
            <v:imagedata r:id="rId95" o:title=""/>
          </v:shape>
          <o:OLEObject Type="Embed" ProgID="Equation.DSMT4" ShapeID="_x0000_i1069" DrawAspect="Content" ObjectID="_1685016673" r:id="rId96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tia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49006497">
          <v:shape id="_x0000_i1070" type="#_x0000_t75" style="width:18pt;height:14.25pt" o:ole="">
            <v:imagedata r:id="rId97" o:title=""/>
          </v:shape>
          <o:OLEObject Type="Embed" ProgID="Equation.DSMT4" ShapeID="_x0000_i1070" DrawAspect="Content" ObjectID="_1685016674" r:id="rId9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là tia phân giác củ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360" w14:anchorId="2F1FC1CF">
          <v:shape id="_x0000_i1071" type="#_x0000_t75" style="width:25.5pt;height:18pt" o:ole="">
            <v:imagedata r:id="rId99" o:title=""/>
          </v:shape>
          <o:OLEObject Type="Embed" ProgID="Equation.DSMT4" ShapeID="_x0000_i1071" DrawAspect="Content" ObjectID="_1685016675" r:id="rId100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. Chứng tỏ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360" w14:anchorId="705AEA94">
          <v:shape id="_x0000_i1072" type="#_x0000_t75" style="width:25.5pt;height:18pt" o:ole="">
            <v:imagedata r:id="rId99" o:title=""/>
          </v:shape>
          <o:OLEObject Type="Embed" ProgID="Equation.DSMT4" ShapeID="_x0000_i1072" DrawAspect="Content" ObjectID="_1685016676" r:id="rId10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80" w:dyaOrig="400" w14:anchorId="6AE61B6F">
          <v:shape id="_x0000_i1073" type="#_x0000_t75" style="width:24pt;height:20.25pt" o:ole="">
            <v:imagedata r:id="rId102" o:title=""/>
          </v:shape>
          <o:OLEObject Type="Embed" ProgID="Equation.DSMT4" ShapeID="_x0000_i1073" DrawAspect="Content" ObjectID="_1685016677" r:id="rId103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phụ nhau?</w:t>
      </w:r>
    </w:p>
    <w:p w14:paraId="6E5A49D4" w14:textId="6A40D95C" w:rsidR="00102B2B" w:rsidRPr="0055789D" w:rsidRDefault="00102B2B" w:rsidP="0055789D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Bài 5</w:t>
      </w:r>
      <w:r w:rsidRPr="0055789D">
        <w:rPr>
          <w:rFonts w:ascii="Times New Roman" w:hAnsi="Times New Roman"/>
          <w:color w:val="002060"/>
        </w:rPr>
        <w:t xml:space="preserve">. </w:t>
      </w:r>
      <w:r w:rsidR="00C57987" w:rsidRPr="0055789D">
        <w:rPr>
          <w:rFonts w:ascii="Times New Roman" w:hAnsi="Times New Roman"/>
          <w:color w:val="002060"/>
        </w:rPr>
        <w:tab/>
      </w:r>
      <w:r w:rsidRPr="0055789D">
        <w:rPr>
          <w:rFonts w:ascii="Times New Roman" w:hAnsi="Times New Roman"/>
          <w:color w:val="002060"/>
        </w:rPr>
        <w:t xml:space="preserve">(0,5 điểm) Chứng minh phân số sau là phân số tối giản với mọi số nguyên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 w14:anchorId="18B77247">
          <v:shape id="_x0000_i1074" type="#_x0000_t75" style="width:9.75pt;height:11.25pt" o:ole="">
            <v:imagedata r:id="rId104" o:title=""/>
          </v:shape>
          <o:OLEObject Type="Embed" ProgID="Equation.DSMT4" ShapeID="_x0000_i1074" DrawAspect="Content" ObjectID="_1685016678" r:id="rId105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: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100" w:dyaOrig="620" w14:anchorId="50A7D87F">
          <v:shape id="_x0000_i1075" type="#_x0000_t75" style="width:54pt;height:31.5pt" o:ole="">
            <v:imagedata r:id="rId106" o:title=""/>
          </v:shape>
          <o:OLEObject Type="Embed" ProgID="Equation.DSMT4" ShapeID="_x0000_i1075" DrawAspect="Content" ObjectID="_1685016679" r:id="rId107"/>
        </w:object>
      </w:r>
    </w:p>
    <w:p w14:paraId="35FB6A23" w14:textId="77777777" w:rsidR="00102B2B" w:rsidRPr="0055789D" w:rsidRDefault="00102B2B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</w:p>
    <w:p w14:paraId="49B664F4" w14:textId="77777777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br w:type="column"/>
      </w:r>
    </w:p>
    <w:p w14:paraId="621DA229" w14:textId="25E2D7FC" w:rsidR="0055789D" w:rsidRPr="0055789D" w:rsidRDefault="0055789D" w:rsidP="0055789D">
      <w:pPr>
        <w:pStyle w:val="Heading2"/>
        <w:spacing w:before="120" w:line="276" w:lineRule="auto"/>
        <w:ind w:left="0" w:firstLine="0"/>
        <w:rPr>
          <w:rFonts w:cs="Times New Roman"/>
          <w:b/>
          <w:color w:val="002060"/>
          <w:szCs w:val="24"/>
        </w:rPr>
      </w:pPr>
      <w:r w:rsidRPr="0055789D">
        <w:rPr>
          <w:rFonts w:cs="Times New Roman"/>
          <w:b/>
          <w:color w:val="002060"/>
          <w:szCs w:val="24"/>
        </w:rPr>
        <w:t>ĐÁP ÁN</w:t>
      </w:r>
    </w:p>
    <w:p w14:paraId="6226383E" w14:textId="77777777" w:rsidR="0039484A" w:rsidRPr="0055789D" w:rsidRDefault="006B34CA" w:rsidP="0055789D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>I. PHẦN TRẮC NGHIỆM (2 điểm)</w:t>
      </w:r>
    </w:p>
    <w:p w14:paraId="6F487E4F" w14:textId="77777777" w:rsidR="0039484A" w:rsidRPr="0055789D" w:rsidRDefault="006B34CA" w:rsidP="0055789D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</w:rPr>
        <w:t>Bài 1.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</w:rPr>
        <w:tab/>
        <w:t xml:space="preserve">Khoanh tròn vào chữ đứng trước kết quả đúng </w:t>
      </w:r>
      <w:r w:rsidRPr="0055789D">
        <w:rPr>
          <w:rFonts w:ascii="Times New Roman" w:eastAsia="Times New Roman" w:hAnsi="Times New Roman" w:cs="Times New Roman"/>
          <w:i/>
          <w:color w:val="002060"/>
          <w:sz w:val="24"/>
          <w:szCs w:val="24"/>
        </w:rPr>
        <w:t>(1 điểm)</w:t>
      </w:r>
    </w:p>
    <w:p w14:paraId="4B228A18" w14:textId="77777777" w:rsidR="0039484A" w:rsidRPr="0055789D" w:rsidRDefault="006B34CA" w:rsidP="0055789D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</w:rPr>
        <w:t>Câu 1.</w:t>
      </w:r>
      <w:r w:rsidRPr="0055789D">
        <w:rPr>
          <w:rFonts w:ascii="Times New Roman" w:hAnsi="Times New Roman" w:cs="Times New Roman"/>
          <w:color w:val="002060"/>
          <w:sz w:val="24"/>
          <w:szCs w:val="24"/>
          <w:lang w:val="fr-FR"/>
        </w:rPr>
        <w:tab/>
        <w:t>Cặp phân số bằng nhau là</w:t>
      </w:r>
    </w:p>
    <w:p w14:paraId="07189C0E" w14:textId="209E2E18" w:rsidR="0039484A" w:rsidRPr="0055789D" w:rsidRDefault="006B34CA" w:rsidP="0055789D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A. </w:t>
      </w:r>
      <w:r w:rsidR="00D07E50" w:rsidRPr="0055789D">
        <w:rPr>
          <w:color w:val="002060"/>
          <w:position w:val="-24"/>
        </w:rPr>
        <w:object w:dxaOrig="320" w:dyaOrig="620" w14:anchorId="6324FD1D">
          <v:shape id="_x0000_i1076" type="#_x0000_t75" style="width:15.75pt;height:30.75pt" o:ole="">
            <v:imagedata r:id="rId108" o:title=""/>
          </v:shape>
          <o:OLEObject Type="Embed" ProgID="Equation.DSMT4" ShapeID="_x0000_i1076" DrawAspect="Content" ObjectID="_1685016680" r:id="rId109"/>
        </w:object>
      </w:r>
      <w:r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t xml:space="preserve"> và </w:t>
      </w:r>
      <w:r w:rsidR="00D07E50" w:rsidRPr="0055789D">
        <w:rPr>
          <w:color w:val="002060"/>
          <w:position w:val="-24"/>
        </w:rPr>
        <w:object w:dxaOrig="360" w:dyaOrig="620" w14:anchorId="4A0E23A2">
          <v:shape id="_x0000_i1077" type="#_x0000_t75" style="width:18pt;height:30.75pt" o:ole="">
            <v:imagedata r:id="rId110" o:title=""/>
          </v:shape>
          <o:OLEObject Type="Embed" ProgID="Equation.DSMT4" ShapeID="_x0000_i1077" DrawAspect="Content" ObjectID="_1685016681" r:id="rId111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u w:val="single"/>
          <w:lang w:val="fr-FR"/>
        </w:rPr>
        <w:t>B</w:t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lang w:val="fr-FR"/>
        </w:rPr>
        <w:t xml:space="preserve">. </w:t>
      </w:r>
      <w:r w:rsidR="00D07E50" w:rsidRPr="0055789D">
        <w:rPr>
          <w:color w:val="002060"/>
          <w:position w:val="-24"/>
          <w:highlight w:val="yellow"/>
        </w:rPr>
        <w:object w:dxaOrig="360" w:dyaOrig="620" w14:anchorId="0FF6A40E">
          <v:shape id="_x0000_i1078" type="#_x0000_t75" style="width:18pt;height:30.75pt" o:ole="">
            <v:imagedata r:id="rId112" o:title=""/>
          </v:shape>
          <o:OLEObject Type="Embed" ProgID="Equation.DSMT4" ShapeID="_x0000_i1078" DrawAspect="Content" ObjectID="_1685016682" r:id="rId113"/>
        </w:object>
      </w:r>
      <w:r w:rsidRPr="0055789D">
        <w:rPr>
          <w:rFonts w:ascii="Times New Roman" w:hAnsi="Times New Roman" w:cs="Times New Roman"/>
          <w:color w:val="002060"/>
          <w:position w:val="-16"/>
          <w:sz w:val="24"/>
          <w:szCs w:val="24"/>
          <w:highlight w:val="yellow"/>
        </w:rPr>
        <w:t xml:space="preserve"> và </w:t>
      </w:r>
      <w:r w:rsidR="00D07E50" w:rsidRPr="0055789D">
        <w:rPr>
          <w:color w:val="002060"/>
          <w:position w:val="-24"/>
          <w:highlight w:val="yellow"/>
        </w:rPr>
        <w:object w:dxaOrig="480" w:dyaOrig="620" w14:anchorId="19A1D567">
          <v:shape id="_x0000_i1079" type="#_x0000_t75" style="width:24pt;height:30.75pt" o:ole="">
            <v:imagedata r:id="rId114" o:title=""/>
          </v:shape>
          <o:OLEObject Type="Embed" ProgID="Equation.DSMT4" ShapeID="_x0000_i1079" DrawAspect="Content" ObjectID="_1685016683" r:id="rId115"/>
        </w:object>
      </w:r>
      <w:r w:rsidRPr="0055789D">
        <w:rPr>
          <w:color w:val="002060"/>
          <w:highlight w:val="yellow"/>
        </w:rPr>
        <w:t>.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C. </w:t>
      </w:r>
      <w:r w:rsidR="00D07E50" w:rsidRPr="0055789D">
        <w:rPr>
          <w:color w:val="002060"/>
          <w:position w:val="-24"/>
        </w:rPr>
        <w:object w:dxaOrig="360" w:dyaOrig="620" w14:anchorId="1075F890">
          <v:shape id="_x0000_i1080" type="#_x0000_t75" style="width:18pt;height:30.75pt" o:ole="">
            <v:imagedata r:id="rId116" o:title=""/>
          </v:shape>
          <o:OLEObject Type="Embed" ProgID="Equation.DSMT4" ShapeID="_x0000_i1080" DrawAspect="Content" ObjectID="_1685016684" r:id="rId117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và </w:t>
      </w:r>
      <w:r w:rsidR="00D07E50" w:rsidRPr="0055789D">
        <w:rPr>
          <w:color w:val="002060"/>
          <w:position w:val="-24"/>
        </w:rPr>
        <w:object w:dxaOrig="340" w:dyaOrig="620" w14:anchorId="36CA875F">
          <v:shape id="_x0000_i1081" type="#_x0000_t75" style="width:17.25pt;height:30.75pt" o:ole="">
            <v:imagedata r:id="rId118" o:title=""/>
          </v:shape>
          <o:OLEObject Type="Embed" ProgID="Equation.DSMT4" ShapeID="_x0000_i1081" DrawAspect="Content" ObjectID="_1685016685" r:id="rId119"/>
        </w:object>
      </w:r>
      <w:r w:rsidRPr="0055789D">
        <w:rPr>
          <w:color w:val="002060"/>
        </w:rPr>
        <w:t>.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D. </w:t>
      </w:r>
      <w:r w:rsidR="00D07E50" w:rsidRPr="0055789D">
        <w:rPr>
          <w:color w:val="002060"/>
          <w:position w:val="-24"/>
        </w:rPr>
        <w:object w:dxaOrig="360" w:dyaOrig="620" w14:anchorId="198AB018">
          <v:shape id="_x0000_i1082" type="#_x0000_t75" style="width:18pt;height:30.75pt" o:ole="">
            <v:imagedata r:id="rId120" o:title=""/>
          </v:shape>
          <o:OLEObject Type="Embed" ProgID="Equation.DSMT4" ShapeID="_x0000_i1082" DrawAspect="Content" ObjectID="_1685016686" r:id="rId121"/>
        </w:object>
      </w:r>
      <w:r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và</w:t>
      </w:r>
      <w:r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t xml:space="preserve"> </w:t>
      </w:r>
      <w:r w:rsidR="00D07E50" w:rsidRPr="0055789D">
        <w:rPr>
          <w:color w:val="002060"/>
          <w:position w:val="-24"/>
        </w:rPr>
        <w:object w:dxaOrig="360" w:dyaOrig="620" w14:anchorId="19603857">
          <v:shape id="_x0000_i1083" type="#_x0000_t75" style="width:18pt;height:30.75pt" o:ole="">
            <v:imagedata r:id="rId122" o:title=""/>
          </v:shape>
          <o:OLEObject Type="Embed" ProgID="Equation.DSMT4" ShapeID="_x0000_i1083" DrawAspect="Content" ObjectID="_1685016687" r:id="rId123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.</w:t>
      </w:r>
    </w:p>
    <w:p w14:paraId="562776B0" w14:textId="77777777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43012138" w14:textId="77777777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highlight w:val="green"/>
        </w:rPr>
        <w:t xml:space="preserve">Chọn B </w:t>
      </w:r>
    </w:p>
    <w:p w14:paraId="1D642EAC" w14:textId="6EF7E079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>Ta có:</w:t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D07E50" w:rsidRPr="0055789D">
        <w:rPr>
          <w:color w:val="002060"/>
          <w:position w:val="-24"/>
        </w:rPr>
        <w:object w:dxaOrig="2580" w:dyaOrig="620" w14:anchorId="4F4A7F19">
          <v:shape id="_x0000_i1084" type="#_x0000_t75" style="width:129.75pt;height:30.75pt" o:ole="">
            <v:imagedata r:id="rId124" o:title=""/>
          </v:shape>
          <o:OLEObject Type="Embed" ProgID="Equation.DSMT4" ShapeID="_x0000_i1084" DrawAspect="Content" ObjectID="_1685016688" r:id="rId125"/>
        </w:object>
      </w:r>
    </w:p>
    <w:p w14:paraId="275F4158" w14:textId="44DECE82" w:rsidR="0039484A" w:rsidRPr="0055789D" w:rsidRDefault="00D07E50" w:rsidP="0055789D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color w:val="002060"/>
          <w:position w:val="-24"/>
        </w:rPr>
        <w:object w:dxaOrig="2960" w:dyaOrig="620" w14:anchorId="4A8ECB42">
          <v:shape id="_x0000_i1085" type="#_x0000_t75" style="width:147.75pt;height:30.75pt" o:ole="">
            <v:imagedata r:id="rId126" o:title=""/>
          </v:shape>
          <o:OLEObject Type="Embed" ProgID="Equation.DSMT4" ShapeID="_x0000_i1085" DrawAspect="Content" ObjectID="_1685016689" r:id="rId127"/>
        </w:object>
      </w:r>
    </w:p>
    <w:p w14:paraId="0C5AA40A" w14:textId="08D094E7" w:rsidR="0039484A" w:rsidRPr="0055789D" w:rsidRDefault="00D07E50" w:rsidP="0055789D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color w:val="002060"/>
          <w:position w:val="-24"/>
        </w:rPr>
        <w:object w:dxaOrig="2480" w:dyaOrig="620" w14:anchorId="51502C6A">
          <v:shape id="_x0000_i1086" type="#_x0000_t75" style="width:123.75pt;height:30.75pt" o:ole="">
            <v:imagedata r:id="rId128" o:title=""/>
          </v:shape>
          <o:OLEObject Type="Embed" ProgID="Equation.DSMT4" ShapeID="_x0000_i1086" DrawAspect="Content" ObjectID="_1685016690" r:id="rId129"/>
        </w:object>
      </w:r>
    </w:p>
    <w:p w14:paraId="0C53C9A9" w14:textId="7D44A725" w:rsidR="0039484A" w:rsidRPr="0055789D" w:rsidRDefault="00D07E50" w:rsidP="0055789D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color w:val="002060"/>
          <w:position w:val="-24"/>
        </w:rPr>
        <w:object w:dxaOrig="2720" w:dyaOrig="620" w14:anchorId="75E27C8B">
          <v:shape id="_x0000_i1087" type="#_x0000_t75" style="width:135.75pt;height:30.75pt" o:ole="">
            <v:imagedata r:id="rId130" o:title=""/>
          </v:shape>
          <o:OLEObject Type="Embed" ProgID="Equation.DSMT4" ShapeID="_x0000_i1087" DrawAspect="Content" ObjectID="_1685016691" r:id="rId131"/>
        </w:object>
      </w:r>
    </w:p>
    <w:p w14:paraId="056C0A73" w14:textId="1809B55A" w:rsidR="0039484A" w:rsidRPr="0055789D" w:rsidRDefault="006B34CA" w:rsidP="0055789D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Câu 2.</w:t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Phân số </w:t>
      </w:r>
      <w:r w:rsidR="00D07E50" w:rsidRPr="0055789D">
        <w:rPr>
          <w:color w:val="002060"/>
          <w:position w:val="-24"/>
        </w:rPr>
        <w:object w:dxaOrig="480" w:dyaOrig="620" w14:anchorId="3AD115BF">
          <v:shape id="_x0000_i1088" type="#_x0000_t75" style="width:24pt;height:30.75pt" o:ole="">
            <v:imagedata r:id="rId132" o:title=""/>
          </v:shape>
          <o:OLEObject Type="Embed" ProgID="Equation.DSMT4" ShapeID="_x0000_i1088" DrawAspect="Content" ObjectID="_1685016692" r:id="rId133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rút gọn đến tối giản là</w:t>
      </w:r>
    </w:p>
    <w:p w14:paraId="1CD99E25" w14:textId="07190674" w:rsidR="0039484A" w:rsidRPr="0055789D" w:rsidRDefault="006B34CA" w:rsidP="0055789D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A. </w:t>
      </w:r>
      <w:r w:rsidR="00D07E50" w:rsidRPr="0055789D">
        <w:rPr>
          <w:color w:val="002060"/>
          <w:position w:val="-24"/>
        </w:rPr>
        <w:object w:dxaOrig="320" w:dyaOrig="620" w14:anchorId="19E38ABF">
          <v:shape id="_x0000_i1089" type="#_x0000_t75" style="width:15.75pt;height:30.75pt" o:ole="">
            <v:imagedata r:id="rId134" o:title=""/>
          </v:shape>
          <o:OLEObject Type="Embed" ProgID="Equation.DSMT4" ShapeID="_x0000_i1089" DrawAspect="Content" ObjectID="_1685016693" r:id="rId135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B. </w:t>
      </w:r>
      <w:r w:rsidR="00D07E50" w:rsidRPr="0055789D">
        <w:rPr>
          <w:color w:val="002060"/>
          <w:position w:val="-24"/>
        </w:rPr>
        <w:object w:dxaOrig="360" w:dyaOrig="620" w14:anchorId="7DE23EAE">
          <v:shape id="_x0000_i1090" type="#_x0000_t75" style="width:18pt;height:30.75pt" o:ole="">
            <v:imagedata r:id="rId136" o:title=""/>
          </v:shape>
          <o:OLEObject Type="Embed" ProgID="Equation.DSMT4" ShapeID="_x0000_i1090" DrawAspect="Content" ObjectID="_1685016694" r:id="rId137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C. </w:t>
      </w:r>
      <w:r w:rsidR="00D07E50" w:rsidRPr="0055789D">
        <w:rPr>
          <w:color w:val="002060"/>
          <w:position w:val="-24"/>
        </w:rPr>
        <w:object w:dxaOrig="220" w:dyaOrig="620" w14:anchorId="4C3C211E">
          <v:shape id="_x0000_i1091" type="#_x0000_t75" style="width:11.25pt;height:30.75pt" o:ole="">
            <v:imagedata r:id="rId138" o:title=""/>
          </v:shape>
          <o:OLEObject Type="Embed" ProgID="Equation.DSMT4" ShapeID="_x0000_i1091" DrawAspect="Content" ObjectID="_1685016695" r:id="rId139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u w:val="single"/>
          <w:lang w:val="fr-FR"/>
        </w:rPr>
        <w:t>D</w:t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lang w:val="fr-FR"/>
        </w:rPr>
        <w:t xml:space="preserve">. </w:t>
      </w:r>
      <w:r w:rsidR="00D07E50" w:rsidRPr="0055789D">
        <w:rPr>
          <w:color w:val="002060"/>
          <w:position w:val="-24"/>
          <w:highlight w:val="yellow"/>
        </w:rPr>
        <w:object w:dxaOrig="360" w:dyaOrig="620" w14:anchorId="7F6F7ABC">
          <v:shape id="_x0000_i1092" type="#_x0000_t75" style="width:18pt;height:30.75pt" o:ole="">
            <v:imagedata r:id="rId140" o:title=""/>
          </v:shape>
          <o:OLEObject Type="Embed" ProgID="Equation.DSMT4" ShapeID="_x0000_i1092" DrawAspect="Content" ObjectID="_1685016696" r:id="rId14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  <w:highlight w:val="yellow"/>
        </w:rPr>
        <w:t>.</w:t>
      </w:r>
    </w:p>
    <w:p w14:paraId="6394A60A" w14:textId="77777777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58B2BB1A" w14:textId="77777777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highlight w:val="green"/>
        </w:rPr>
        <w:t xml:space="preserve">Chọn D </w:t>
      </w:r>
    </w:p>
    <w:p w14:paraId="5BC0BCBE" w14:textId="71E56A86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Ta có: </w:t>
      </w:r>
      <w:r w:rsidR="00D07E50" w:rsidRPr="0055789D">
        <w:rPr>
          <w:color w:val="002060"/>
          <w:position w:val="-24"/>
        </w:rPr>
        <w:object w:dxaOrig="1900" w:dyaOrig="620" w14:anchorId="1A569B95">
          <v:shape id="_x0000_i1093" type="#_x0000_t75" style="width:95.25pt;height:30.75pt" o:ole="">
            <v:imagedata r:id="rId142" o:title=""/>
          </v:shape>
          <o:OLEObject Type="Embed" ProgID="Equation.DSMT4" ShapeID="_x0000_i1093" DrawAspect="Content" ObjectID="_1685016697" r:id="rId143"/>
        </w:object>
      </w:r>
      <w:r w:rsidR="00C57987" w:rsidRPr="0055789D">
        <w:rPr>
          <w:color w:val="002060"/>
        </w:rPr>
        <w:t>.</w:t>
      </w:r>
    </w:p>
    <w:p w14:paraId="0C15BF3C" w14:textId="77777777" w:rsidR="0039484A" w:rsidRPr="0055789D" w:rsidRDefault="0039484A" w:rsidP="0055789D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</w:p>
    <w:p w14:paraId="39561E17" w14:textId="77777777" w:rsidR="0039484A" w:rsidRPr="0055789D" w:rsidRDefault="006B34CA" w:rsidP="0055789D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Câu 3.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  <w:t>Trong tập hợp số nguyên, tập hợp các ước của 4 là</w:t>
      </w:r>
    </w:p>
    <w:p w14:paraId="37CD2229" w14:textId="633112E2" w:rsidR="0039484A" w:rsidRPr="0055789D" w:rsidRDefault="006B34CA" w:rsidP="0055789D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D07E50" w:rsidRPr="0055789D">
        <w:rPr>
          <w:color w:val="002060"/>
          <w:position w:val="-14"/>
        </w:rPr>
        <w:object w:dxaOrig="940" w:dyaOrig="400" w14:anchorId="5A1EC26B">
          <v:shape id="_x0000_i1094" type="#_x0000_t75" style="width:47.25pt;height:20.25pt" o:ole="">
            <v:imagedata r:id="rId144" o:title=""/>
          </v:shape>
          <o:OLEObject Type="Embed" ProgID="Equation.DSMT4" ShapeID="_x0000_i1094" DrawAspect="Content" ObjectID="_1685016698" r:id="rId145"/>
        </w:object>
      </w:r>
      <w:r w:rsidRPr="0055789D">
        <w:rPr>
          <w:rFonts w:ascii="Times New Roman" w:eastAsia="Calibri" w:hAnsi="Times New Roman" w:cs="Times New Roman"/>
          <w:color w:val="002060"/>
          <w:sz w:val="24"/>
          <w:szCs w:val="24"/>
        </w:rPr>
        <w:t>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. </w:t>
      </w:r>
      <w:r w:rsidR="00D07E50" w:rsidRPr="0055789D">
        <w:rPr>
          <w:color w:val="002060"/>
          <w:position w:val="-14"/>
        </w:rPr>
        <w:object w:dxaOrig="760" w:dyaOrig="400" w14:anchorId="5B4833CA">
          <v:shape id="_x0000_i1095" type="#_x0000_t75" style="width:38.25pt;height:20.25pt" o:ole="">
            <v:imagedata r:id="rId146" o:title=""/>
          </v:shape>
          <o:OLEObject Type="Embed" ProgID="Equation.DSMT4" ShapeID="_x0000_i1095" DrawAspect="Content" ObjectID="_1685016699" r:id="rId14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53A45583" w14:textId="041E9E9C" w:rsidR="0039484A" w:rsidRPr="0055789D" w:rsidRDefault="006B34CA" w:rsidP="0055789D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highlight w:val="yellow"/>
          <w:u w:val="single"/>
        </w:rPr>
        <w:t>C</w:t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  <w:highlight w:val="yellow"/>
        </w:rPr>
        <w:t xml:space="preserve">. </w:t>
      </w:r>
      <w:r w:rsidR="00D07E50" w:rsidRPr="0055789D">
        <w:rPr>
          <w:color w:val="002060"/>
          <w:position w:val="-14"/>
          <w:highlight w:val="yellow"/>
        </w:rPr>
        <w:object w:dxaOrig="1800" w:dyaOrig="400" w14:anchorId="2915E102">
          <v:shape id="_x0000_i1096" type="#_x0000_t75" style="width:90pt;height:20.25pt" o:ole="">
            <v:imagedata r:id="rId148" o:title=""/>
          </v:shape>
          <o:OLEObject Type="Embed" ProgID="Equation.DSMT4" ShapeID="_x0000_i1096" DrawAspect="Content" ObjectID="_1685016700" r:id="rId149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  <w:highlight w:val="yellow"/>
        </w:rPr>
        <w:t>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D07E50" w:rsidRPr="0055789D">
        <w:rPr>
          <w:color w:val="002060"/>
          <w:position w:val="-14"/>
        </w:rPr>
        <w:object w:dxaOrig="2000" w:dyaOrig="400" w14:anchorId="20EADB46">
          <v:shape id="_x0000_i1097" type="#_x0000_t75" style="width:99.75pt;height:20.25pt" o:ole="">
            <v:imagedata r:id="rId150" o:title=""/>
          </v:shape>
          <o:OLEObject Type="Embed" ProgID="Equation.DSMT4" ShapeID="_x0000_i1097" DrawAspect="Content" ObjectID="_1685016701" r:id="rId15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62715B87" w14:textId="77777777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31D13B30" w14:textId="77777777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highlight w:val="green"/>
        </w:rPr>
        <w:t xml:space="preserve">Chọn C </w:t>
      </w:r>
    </w:p>
    <w:p w14:paraId="42D85E8E" w14:textId="618021D7" w:rsidR="0039484A" w:rsidRPr="0055789D" w:rsidRDefault="006B34CA" w:rsidP="0055789D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Ta có: </w:t>
      </w:r>
      <w:r w:rsidR="00C57987" w:rsidRPr="0055789D">
        <w:rPr>
          <w:color w:val="002060"/>
          <w:position w:val="-14"/>
        </w:rPr>
        <w:object w:dxaOrig="2560" w:dyaOrig="400" w14:anchorId="75F1A3C6">
          <v:shape id="_x0000_i1098" type="#_x0000_t75" style="width:127.5pt;height:20.25pt" o:ole="">
            <v:imagedata r:id="rId152" o:title=""/>
          </v:shape>
          <o:OLEObject Type="Embed" ProgID="Equation.DSMT4" ShapeID="_x0000_i1098" DrawAspect="Content" ObjectID="_1685016702" r:id="rId153"/>
        </w:object>
      </w:r>
    </w:p>
    <w:p w14:paraId="01B03752" w14:textId="77777777" w:rsidR="0039484A" w:rsidRPr="0055789D" w:rsidRDefault="006B34CA" w:rsidP="0055789D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Câu 4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ab/>
        <w:t>Góc kề bù có tổng số đo bằng</w:t>
      </w:r>
    </w:p>
    <w:p w14:paraId="6046EE13" w14:textId="71E8F041" w:rsidR="0039484A" w:rsidRPr="0055789D" w:rsidRDefault="006B34CA" w:rsidP="005578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A. </w:t>
      </w:r>
      <w:r w:rsidR="00D07E50" w:rsidRPr="0055789D">
        <w:rPr>
          <w:color w:val="002060"/>
          <w:position w:val="-6"/>
        </w:rPr>
        <w:object w:dxaOrig="400" w:dyaOrig="279" w14:anchorId="2A437646">
          <v:shape id="_x0000_i1099" type="#_x0000_t75" style="width:20.25pt;height:14.25pt" o:ole="">
            <v:imagedata r:id="rId154" o:title=""/>
          </v:shape>
          <o:OLEObject Type="Embed" ProgID="Equation.DSMT4" ShapeID="_x0000_i1099" DrawAspect="Content" ObjectID="_1685016703" r:id="rId155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B. </w:t>
      </w:r>
      <w:r w:rsidR="00D07E50" w:rsidRPr="0055789D">
        <w:rPr>
          <w:color w:val="002060"/>
          <w:position w:val="-6"/>
        </w:rPr>
        <w:object w:dxaOrig="400" w:dyaOrig="279" w14:anchorId="704BF686">
          <v:shape id="_x0000_i1100" type="#_x0000_t75" style="width:20.25pt;height:14.25pt" o:ole="">
            <v:imagedata r:id="rId156" o:title=""/>
          </v:shape>
          <o:OLEObject Type="Embed" ProgID="Equation.DSMT4" ShapeID="_x0000_i1100" DrawAspect="Content" ObjectID="_1685016704" r:id="rId157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u w:val="single"/>
          <w:lang w:val="fr-FR"/>
        </w:rPr>
        <w:t>C</w:t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lang w:val="fr-FR"/>
        </w:rPr>
        <w:t xml:space="preserve">. </w:t>
      </w:r>
      <w:r w:rsidR="00D07E50" w:rsidRPr="0055789D">
        <w:rPr>
          <w:color w:val="002060"/>
          <w:position w:val="-6"/>
          <w:highlight w:val="yellow"/>
        </w:rPr>
        <w:object w:dxaOrig="499" w:dyaOrig="279" w14:anchorId="5EB52BD2">
          <v:shape id="_x0000_i1101" type="#_x0000_t75" style="width:24.75pt;height:14.25pt" o:ole="">
            <v:imagedata r:id="rId158" o:title=""/>
          </v:shape>
          <o:OLEObject Type="Embed" ProgID="Equation.DSMT4" ShapeID="_x0000_i1101" DrawAspect="Content" ObjectID="_1685016705" r:id="rId159"/>
        </w:objec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highlight w:val="yellow"/>
          <w:lang w:val="fr-FR"/>
        </w:rPr>
        <w:t>.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Pr="0055789D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D. </w:t>
      </w:r>
      <w:r w:rsidR="00D07E50" w:rsidRPr="0055789D">
        <w:rPr>
          <w:color w:val="002060"/>
          <w:position w:val="-6"/>
        </w:rPr>
        <w:object w:dxaOrig="279" w:dyaOrig="279" w14:anchorId="266B074A">
          <v:shape id="_x0000_i1102" type="#_x0000_t75" style="width:14.25pt;height:14.25pt" o:ole="">
            <v:imagedata r:id="rId160" o:title=""/>
          </v:shape>
          <o:OLEObject Type="Embed" ProgID="Equation.DSMT4" ShapeID="_x0000_i1102" DrawAspect="Content" ObjectID="_1685016706" r:id="rId16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1C282BF8" w14:textId="77777777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4C2B8423" w14:textId="77777777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highlight w:val="green"/>
        </w:rPr>
        <w:t xml:space="preserve">Chọn C </w:t>
      </w:r>
    </w:p>
    <w:p w14:paraId="3C7911A6" w14:textId="10DD2509" w:rsidR="0039484A" w:rsidRPr="0055789D" w:rsidRDefault="00C57987" w:rsidP="005578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>Hai g</w:t>
      </w:r>
      <w:r w:rsidR="006B34CA"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óc kề bù là hai góc vừa kề vừa bù nên có tổng số đo bằng </w:t>
      </w:r>
      <w:r w:rsidR="00D07E50" w:rsidRPr="0055789D">
        <w:rPr>
          <w:color w:val="002060"/>
          <w:position w:val="-6"/>
        </w:rPr>
        <w:object w:dxaOrig="499" w:dyaOrig="279" w14:anchorId="76E2C07B">
          <v:shape id="_x0000_i1103" type="#_x0000_t75" style="width:24.75pt;height:14.25pt" o:ole="">
            <v:imagedata r:id="rId162" o:title=""/>
          </v:shape>
          <o:OLEObject Type="Embed" ProgID="Equation.DSMT4" ShapeID="_x0000_i1103" DrawAspect="Content" ObjectID="_1685016707" r:id="rId163"/>
        </w:object>
      </w:r>
      <w:r w:rsidR="006B34CA"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0BA6EC78" w14:textId="0957C8A2" w:rsidR="0039484A" w:rsidRPr="0055789D" w:rsidRDefault="006B34CA" w:rsidP="0055789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Bài 2.</w:t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ab/>
        <w:t>Xác định đúng, sai củ</w:t>
      </w:r>
      <w:r w:rsidR="00C57987"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 </w:t>
      </w: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ác định bằng cách đánh dấu “X” vào ô thích hợp </w:t>
      </w:r>
      <w:r w:rsidRPr="0055789D">
        <w:rPr>
          <w:rFonts w:ascii="Times New Roman" w:hAnsi="Times New Roman" w:cs="Times New Roman"/>
          <w:i/>
          <w:color w:val="002060"/>
          <w:sz w:val="24"/>
          <w:szCs w:val="24"/>
        </w:rPr>
        <w:t>(1 điểm)</w:t>
      </w:r>
    </w:p>
    <w:tbl>
      <w:tblPr>
        <w:tblStyle w:val="TableGrid"/>
        <w:tblW w:w="0" w:type="auto"/>
        <w:tblInd w:w="720" w:type="dxa"/>
        <w:tblLayout w:type="fixed"/>
        <w:tblLook w:val="04A0" w:firstRow="1" w:lastRow="0" w:firstColumn="1" w:lastColumn="0" w:noHBand="0" w:noVBand="1"/>
      </w:tblPr>
      <w:tblGrid>
        <w:gridCol w:w="6618"/>
        <w:gridCol w:w="992"/>
        <w:gridCol w:w="992"/>
      </w:tblGrid>
      <w:tr w:rsidR="0055789D" w:rsidRPr="0055789D" w14:paraId="1052A22F" w14:textId="77777777">
        <w:tc>
          <w:tcPr>
            <w:tcW w:w="6618" w:type="dxa"/>
          </w:tcPr>
          <w:p w14:paraId="1DCA5EEF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Câu</w:t>
            </w:r>
          </w:p>
        </w:tc>
        <w:tc>
          <w:tcPr>
            <w:tcW w:w="992" w:type="dxa"/>
          </w:tcPr>
          <w:p w14:paraId="77A8B829" w14:textId="77777777" w:rsidR="0039484A" w:rsidRPr="0055789D" w:rsidRDefault="006B34CA" w:rsidP="0055789D">
            <w:pPr>
              <w:ind w:left="0" w:firstLine="0"/>
              <w:jc w:val="center"/>
              <w:rPr>
                <w:color w:val="002060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1EADE5B9" w14:textId="77777777" w:rsidR="0039484A" w:rsidRPr="0055789D" w:rsidRDefault="006B34CA" w:rsidP="0055789D">
            <w:pPr>
              <w:ind w:left="0" w:firstLine="0"/>
              <w:jc w:val="center"/>
              <w:rPr>
                <w:color w:val="002060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S</w:t>
            </w:r>
          </w:p>
        </w:tc>
      </w:tr>
      <w:tr w:rsidR="0055789D" w:rsidRPr="0055789D" w14:paraId="344AEDB6" w14:textId="77777777">
        <w:tc>
          <w:tcPr>
            <w:tcW w:w="6618" w:type="dxa"/>
            <w:vAlign w:val="center"/>
          </w:tcPr>
          <w:p w14:paraId="4D248C7C" w14:textId="038366B0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1. Hai phân số đối nhau có tổng của chúng bằng </w:t>
            </w:r>
            <w:r w:rsidR="00D07E50" w:rsidRPr="0055789D">
              <w:rPr>
                <w:color w:val="002060"/>
                <w:position w:val="-6"/>
              </w:rPr>
              <w:object w:dxaOrig="200" w:dyaOrig="279" w14:anchorId="3C69336A">
                <v:shape id="_x0000_i1104" type="#_x0000_t75" style="width:9.75pt;height:14.25pt" o:ole="">
                  <v:imagedata r:id="rId164" o:title=""/>
                </v:shape>
                <o:OLEObject Type="Embed" ProgID="Equation.DSMT4" ShapeID="_x0000_i1104" DrawAspect="Content" ObjectID="_1685016708" r:id="rId165"/>
              </w:object>
            </w:r>
          </w:p>
        </w:tc>
        <w:tc>
          <w:tcPr>
            <w:tcW w:w="992" w:type="dxa"/>
            <w:vAlign w:val="center"/>
          </w:tcPr>
          <w:p w14:paraId="0E2E5FB8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X</w:t>
            </w:r>
          </w:p>
        </w:tc>
        <w:tc>
          <w:tcPr>
            <w:tcW w:w="992" w:type="dxa"/>
            <w:vAlign w:val="center"/>
          </w:tcPr>
          <w:p w14:paraId="241AD430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</w:tr>
      <w:tr w:rsidR="0055789D" w:rsidRPr="0055789D" w14:paraId="1FA8735B" w14:textId="77777777">
        <w:tc>
          <w:tcPr>
            <w:tcW w:w="6618" w:type="dxa"/>
            <w:vAlign w:val="center"/>
          </w:tcPr>
          <w:p w14:paraId="398E2267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. Muốn trừ một phân số, ta cộng số bị trừ với số đối của số trừ</w:t>
            </w:r>
          </w:p>
        </w:tc>
        <w:tc>
          <w:tcPr>
            <w:tcW w:w="992" w:type="dxa"/>
            <w:vAlign w:val="center"/>
          </w:tcPr>
          <w:p w14:paraId="1CCAA79B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X</w:t>
            </w:r>
          </w:p>
        </w:tc>
        <w:tc>
          <w:tcPr>
            <w:tcW w:w="992" w:type="dxa"/>
            <w:vAlign w:val="center"/>
          </w:tcPr>
          <w:p w14:paraId="258CA526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</w:tr>
      <w:tr w:rsidR="0055789D" w:rsidRPr="0055789D" w14:paraId="6C4022A6" w14:textId="77777777">
        <w:tc>
          <w:tcPr>
            <w:tcW w:w="6618" w:type="dxa"/>
            <w:vAlign w:val="center"/>
          </w:tcPr>
          <w:p w14:paraId="1C5E27A7" w14:textId="2E8DA80B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3. Hai góc có tổng số đo bằng </w:t>
            </w:r>
            <w:r w:rsidR="00D07E50" w:rsidRPr="0055789D">
              <w:rPr>
                <w:color w:val="002060"/>
                <w:position w:val="-6"/>
              </w:rPr>
              <w:object w:dxaOrig="400" w:dyaOrig="279" w14:anchorId="5A347089">
                <v:shape id="_x0000_i1105" type="#_x0000_t75" style="width:20.25pt;height:14.25pt" o:ole="">
                  <v:imagedata r:id="rId166" o:title=""/>
                </v:shape>
                <o:OLEObject Type="Embed" ProgID="Equation.DSMT4" ShapeID="_x0000_i1105" DrawAspect="Content" ObjectID="_1685016709" r:id="rId167"/>
              </w:object>
            </w: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là hai góc bù nhau</w:t>
            </w:r>
          </w:p>
        </w:tc>
        <w:tc>
          <w:tcPr>
            <w:tcW w:w="992" w:type="dxa"/>
            <w:vAlign w:val="center"/>
          </w:tcPr>
          <w:p w14:paraId="6323F0FB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74E0B9AD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X</w:t>
            </w:r>
          </w:p>
        </w:tc>
      </w:tr>
      <w:tr w:rsidR="0055789D" w:rsidRPr="0055789D" w14:paraId="751FAB39" w14:textId="77777777">
        <w:tc>
          <w:tcPr>
            <w:tcW w:w="6618" w:type="dxa"/>
            <w:vAlign w:val="center"/>
          </w:tcPr>
          <w:p w14:paraId="737E1D6F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4. Tích của hai số nguyên âm là một số nguyên âm</w:t>
            </w:r>
          </w:p>
        </w:tc>
        <w:tc>
          <w:tcPr>
            <w:tcW w:w="992" w:type="dxa"/>
            <w:vAlign w:val="center"/>
          </w:tcPr>
          <w:p w14:paraId="483C1127" w14:textId="77777777" w:rsidR="0039484A" w:rsidRPr="0055789D" w:rsidRDefault="0039484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436AD950" w14:textId="77777777" w:rsidR="0039484A" w:rsidRPr="0055789D" w:rsidRDefault="006B34CA" w:rsidP="0055789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55789D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X</w:t>
            </w:r>
          </w:p>
        </w:tc>
      </w:tr>
    </w:tbl>
    <w:p w14:paraId="5AF8AFC1" w14:textId="77777777" w:rsidR="0039484A" w:rsidRPr="0055789D" w:rsidRDefault="006B34CA" w:rsidP="0055789D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>II. PHẦN TỰ LUẬN</w:t>
      </w:r>
    </w:p>
    <w:p w14:paraId="117B574F" w14:textId="2046CE4F" w:rsidR="0039484A" w:rsidRPr="0055789D" w:rsidRDefault="006B34CA" w:rsidP="0055789D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Bài 1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i/>
          <w:color w:val="002060"/>
          <w:sz w:val="24"/>
          <w:szCs w:val="24"/>
        </w:rPr>
        <w:t>(1,5 điểm)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Rút gọn</w:t>
      </w:r>
    </w:p>
    <w:p w14:paraId="43D11D28" w14:textId="3F05E97E" w:rsidR="0039484A" w:rsidRPr="0055789D" w:rsidRDefault="006B34CA" w:rsidP="0055789D">
      <w:pPr>
        <w:pStyle w:val="ListParagraph"/>
        <w:tabs>
          <w:tab w:val="left" w:pos="992"/>
          <w:tab w:val="left" w:pos="5670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a) </w:t>
      </w:r>
      <w:r w:rsidR="00D07E50" w:rsidRPr="0055789D">
        <w:rPr>
          <w:color w:val="002060"/>
          <w:position w:val="-24"/>
        </w:rPr>
        <w:object w:dxaOrig="620" w:dyaOrig="620" w14:anchorId="01CB5323">
          <v:shape id="_x0000_i1106" type="#_x0000_t75" style="width:30.75pt;height:30.75pt" o:ole="">
            <v:imagedata r:id="rId168" o:title=""/>
          </v:shape>
          <o:OLEObject Type="Embed" ProgID="Equation.DSMT4" ShapeID="_x0000_i1106" DrawAspect="Content" ObjectID="_1685016710" r:id="rId169"/>
        </w:object>
      </w:r>
      <w:r w:rsidRPr="0055789D">
        <w:rPr>
          <w:color w:val="002060"/>
        </w:rPr>
        <w:tab/>
        <w:t xml:space="preserve">b) </w:t>
      </w:r>
      <w:r w:rsidR="00D07E50" w:rsidRPr="0055789D">
        <w:rPr>
          <w:color w:val="002060"/>
          <w:position w:val="-24"/>
        </w:rPr>
        <w:object w:dxaOrig="920" w:dyaOrig="620" w14:anchorId="1561D586">
          <v:shape id="_x0000_i1107" type="#_x0000_t75" style="width:45.75pt;height:30.75pt" o:ole="">
            <v:imagedata r:id="rId170" o:title=""/>
          </v:shape>
          <o:OLEObject Type="Embed" ProgID="Equation.DSMT4" ShapeID="_x0000_i1107" DrawAspect="Content" ObjectID="_1685016711" r:id="rId171"/>
        </w:object>
      </w:r>
    </w:p>
    <w:p w14:paraId="48586EDB" w14:textId="77777777" w:rsidR="0039484A" w:rsidRPr="0055789D" w:rsidRDefault="006B34CA" w:rsidP="0055789D">
      <w:pPr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03A1B3E9" w14:textId="77777777" w:rsidR="0039484A" w:rsidRPr="0055789D" w:rsidRDefault="0039484A" w:rsidP="0055789D">
      <w:pPr>
        <w:pStyle w:val="ListParagraph"/>
        <w:tabs>
          <w:tab w:val="left" w:pos="992"/>
          <w:tab w:val="left" w:pos="5670"/>
        </w:tabs>
        <w:spacing w:line="276" w:lineRule="auto"/>
        <w:ind w:left="0"/>
        <w:rPr>
          <w:color w:val="002060"/>
        </w:rPr>
      </w:pPr>
    </w:p>
    <w:p w14:paraId="6D7F97C8" w14:textId="2CDDA0D7" w:rsidR="0039484A" w:rsidRPr="0055789D" w:rsidRDefault="006B34CA" w:rsidP="0055789D">
      <w:pPr>
        <w:pStyle w:val="ListParagraph"/>
        <w:tabs>
          <w:tab w:val="left" w:pos="992"/>
          <w:tab w:val="left" w:pos="5670"/>
        </w:tabs>
        <w:spacing w:line="276" w:lineRule="auto"/>
        <w:ind w:left="0"/>
        <w:rPr>
          <w:b/>
          <w:color w:val="002060"/>
        </w:rPr>
      </w:pPr>
      <w:r w:rsidRPr="0055789D">
        <w:rPr>
          <w:color w:val="002060"/>
        </w:rPr>
        <w:t xml:space="preserve">a) </w:t>
      </w:r>
      <w:r w:rsidR="00D07E50" w:rsidRPr="0055789D">
        <w:rPr>
          <w:color w:val="002060"/>
          <w:position w:val="-24"/>
        </w:rPr>
        <w:object w:dxaOrig="2640" w:dyaOrig="620" w14:anchorId="3256CB71">
          <v:shape id="_x0000_i1108" type="#_x0000_t75" style="width:132pt;height:30.75pt" o:ole="">
            <v:imagedata r:id="rId172" o:title=""/>
          </v:shape>
          <o:OLEObject Type="Embed" ProgID="Equation.DSMT4" ShapeID="_x0000_i1108" DrawAspect="Content" ObjectID="_1685016712" r:id="rId173"/>
        </w:object>
      </w:r>
      <w:r w:rsidR="00C57987" w:rsidRPr="0055789D">
        <w:rPr>
          <w:color w:val="002060"/>
        </w:rPr>
        <w:t>.</w:t>
      </w:r>
      <w:r w:rsidRPr="0055789D">
        <w:rPr>
          <w:color w:val="002060"/>
        </w:rPr>
        <w:tab/>
        <w:t xml:space="preserve">b) </w:t>
      </w:r>
      <w:r w:rsidR="00D07E50" w:rsidRPr="0055789D">
        <w:rPr>
          <w:color w:val="002060"/>
          <w:position w:val="-24"/>
        </w:rPr>
        <w:object w:dxaOrig="2920" w:dyaOrig="660" w14:anchorId="161CA41B">
          <v:shape id="_x0000_i1109" type="#_x0000_t75" style="width:146.25pt;height:33pt" o:ole="">
            <v:imagedata r:id="rId174" o:title=""/>
          </v:shape>
          <o:OLEObject Type="Embed" ProgID="Equation.DSMT4" ShapeID="_x0000_i1109" DrawAspect="Content" ObjectID="_1685016713" r:id="rId175"/>
        </w:object>
      </w:r>
    </w:p>
    <w:p w14:paraId="52EEBEF4" w14:textId="6A994F71" w:rsidR="0039484A" w:rsidRPr="0055789D" w:rsidRDefault="006B34CA" w:rsidP="0055789D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Bài 2.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(2 điểm) Tính hợp lý</w:t>
      </w:r>
    </w:p>
    <w:p w14:paraId="2C2074AD" w14:textId="65E388FB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a) </w:t>
      </w:r>
      <w:r w:rsidR="00D07E50" w:rsidRPr="0055789D">
        <w:rPr>
          <w:color w:val="002060"/>
          <w:position w:val="-14"/>
        </w:rPr>
        <w:object w:dxaOrig="1980" w:dyaOrig="400" w14:anchorId="0EF5CF5A">
          <v:shape id="_x0000_i1110" type="#_x0000_t75" style="width:99.75pt;height:20.25pt" o:ole="">
            <v:imagedata r:id="rId176" o:title=""/>
          </v:shape>
          <o:OLEObject Type="Embed" ProgID="Equation.DSMT4" ShapeID="_x0000_i1110" DrawAspect="Content" ObjectID="_1685016714" r:id="rId177"/>
        </w:object>
      </w:r>
    </w:p>
    <w:p w14:paraId="7428E91C" w14:textId="724F2B1E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b) </w:t>
      </w:r>
      <w:r w:rsidR="00D07E50" w:rsidRPr="0055789D">
        <w:rPr>
          <w:color w:val="002060"/>
          <w:position w:val="-14"/>
        </w:rPr>
        <w:object w:dxaOrig="2380" w:dyaOrig="400" w14:anchorId="3AAA22A2">
          <v:shape id="_x0000_i1111" type="#_x0000_t75" style="width:119.25pt;height:20.25pt" o:ole="">
            <v:imagedata r:id="rId178" o:title=""/>
          </v:shape>
          <o:OLEObject Type="Embed" ProgID="Equation.DSMT4" ShapeID="_x0000_i1111" DrawAspect="Content" ObjectID="_1685016715" r:id="rId179"/>
        </w:object>
      </w:r>
    </w:p>
    <w:p w14:paraId="6083D653" w14:textId="263DCE81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c) </w:t>
      </w:r>
      <w:r w:rsidR="00D07E50" w:rsidRPr="0055789D">
        <w:rPr>
          <w:color w:val="002060"/>
          <w:position w:val="-24"/>
        </w:rPr>
        <w:object w:dxaOrig="2500" w:dyaOrig="620" w14:anchorId="41354082">
          <v:shape id="_x0000_i1112" type="#_x0000_t75" style="width:125.25pt;height:30.75pt" o:ole="">
            <v:imagedata r:id="rId180" o:title=""/>
          </v:shape>
          <o:OLEObject Type="Embed" ProgID="Equation.DSMT4" ShapeID="_x0000_i1112" DrawAspect="Content" ObjectID="_1685016716" r:id="rId181"/>
        </w:object>
      </w:r>
    </w:p>
    <w:p w14:paraId="3CC2116F" w14:textId="77777777" w:rsidR="0039484A" w:rsidRPr="0055789D" w:rsidRDefault="006B34CA" w:rsidP="0055789D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7C239CA6" w14:textId="1B2A0F9E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a) </w:t>
      </w:r>
      <w:r w:rsidR="00D07E50" w:rsidRPr="0055789D">
        <w:rPr>
          <w:color w:val="002060"/>
          <w:position w:val="-14"/>
        </w:rPr>
        <w:object w:dxaOrig="2120" w:dyaOrig="400" w14:anchorId="785FCCDC">
          <v:shape id="_x0000_i1113" type="#_x0000_t75" style="width:105.75pt;height:20.25pt" o:ole="">
            <v:imagedata r:id="rId182" o:title=""/>
          </v:shape>
          <o:OLEObject Type="Embed" ProgID="Equation.DSMT4" ShapeID="_x0000_i1113" DrawAspect="Content" ObjectID="_1685016717" r:id="rId183"/>
        </w:object>
      </w:r>
    </w:p>
    <w:p w14:paraId="7D3D7786" w14:textId="04ABBBD8" w:rsidR="0039484A" w:rsidRPr="0055789D" w:rsidRDefault="00D07E50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  <w:position w:val="-16"/>
        </w:rPr>
        <w:object w:dxaOrig="2799" w:dyaOrig="440" w14:anchorId="6ECEAD77">
          <v:shape id="_x0000_i1114" type="#_x0000_t75" style="width:140.25pt;height:21.75pt" o:ole="">
            <v:imagedata r:id="rId184" o:title=""/>
          </v:shape>
          <o:OLEObject Type="Embed" ProgID="Equation.DSMT4" ShapeID="_x0000_i1114" DrawAspect="Content" ObjectID="_1685016718" r:id="rId185"/>
        </w:object>
      </w:r>
    </w:p>
    <w:p w14:paraId="3A1F4D2F" w14:textId="07D034DE" w:rsidR="0039484A" w:rsidRPr="0055789D" w:rsidRDefault="00D07E50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  <w:position w:val="-26"/>
        </w:rPr>
        <w:object w:dxaOrig="1340" w:dyaOrig="639" w14:anchorId="1F01E2C3">
          <v:shape id="_x0000_i1115" type="#_x0000_t75" style="width:66.75pt;height:32.25pt" o:ole="">
            <v:imagedata r:id="rId186" o:title=""/>
          </v:shape>
          <o:OLEObject Type="Embed" ProgID="Equation.DSMT4" ShapeID="_x0000_i1115" DrawAspect="Content" ObjectID="_1685016719" r:id="rId187"/>
        </w:object>
      </w:r>
    </w:p>
    <w:p w14:paraId="5DE0E781" w14:textId="5C0F5EB9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b) </w:t>
      </w:r>
      <w:r w:rsidR="00D07E50" w:rsidRPr="0055789D">
        <w:rPr>
          <w:color w:val="002060"/>
          <w:position w:val="-14"/>
        </w:rPr>
        <w:object w:dxaOrig="2380" w:dyaOrig="400" w14:anchorId="6BFBEFFE">
          <v:shape id="_x0000_i1116" type="#_x0000_t75" style="width:119.25pt;height:20.25pt" o:ole="">
            <v:imagedata r:id="rId188" o:title=""/>
          </v:shape>
          <o:OLEObject Type="Embed" ProgID="Equation.DSMT4" ShapeID="_x0000_i1116" DrawAspect="Content" ObjectID="_1685016720" r:id="rId189"/>
        </w:object>
      </w:r>
    </w:p>
    <w:p w14:paraId="181E1B21" w14:textId="37970EB8" w:rsidR="0039484A" w:rsidRPr="0055789D" w:rsidRDefault="00D07E50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  <w:position w:val="-16"/>
        </w:rPr>
        <w:object w:dxaOrig="2220" w:dyaOrig="440" w14:anchorId="45E65C94">
          <v:shape id="_x0000_i1117" type="#_x0000_t75" style="width:111pt;height:21.75pt" o:ole="">
            <v:imagedata r:id="rId190" o:title=""/>
          </v:shape>
          <o:OLEObject Type="Embed" ProgID="Equation.DSMT4" ShapeID="_x0000_i1117" DrawAspect="Content" ObjectID="_1685016721" r:id="rId191"/>
        </w:object>
      </w:r>
    </w:p>
    <w:p w14:paraId="56037D9B" w14:textId="4F6FFE7F" w:rsidR="0039484A" w:rsidRPr="0055789D" w:rsidRDefault="00D07E50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  <w:position w:val="-6"/>
        </w:rPr>
        <w:object w:dxaOrig="900" w:dyaOrig="279" w14:anchorId="01AF9530">
          <v:shape id="_x0000_i1118" type="#_x0000_t75" style="width:45pt;height:14.25pt" o:ole="">
            <v:imagedata r:id="rId192" o:title=""/>
          </v:shape>
          <o:OLEObject Type="Embed" ProgID="Equation.DSMT4" ShapeID="_x0000_i1118" DrawAspect="Content" ObjectID="_1685016722" r:id="rId193"/>
        </w:object>
      </w:r>
    </w:p>
    <w:p w14:paraId="5EF67B1F" w14:textId="45394D7D" w:rsidR="0039484A" w:rsidRPr="0055789D" w:rsidRDefault="00D07E50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  <w:position w:val="-6"/>
        </w:rPr>
        <w:object w:dxaOrig="720" w:dyaOrig="279" w14:anchorId="23BBAB30">
          <v:shape id="_x0000_i1119" type="#_x0000_t75" style="width:36pt;height:14.25pt" o:ole="">
            <v:imagedata r:id="rId194" o:title=""/>
          </v:shape>
          <o:OLEObject Type="Embed" ProgID="Equation.DSMT4" ShapeID="_x0000_i1119" DrawAspect="Content" ObjectID="_1685016723" r:id="rId195"/>
        </w:object>
      </w:r>
    </w:p>
    <w:p w14:paraId="30DE4FF8" w14:textId="500406B4" w:rsidR="0039484A" w:rsidRPr="0055789D" w:rsidRDefault="006B34CA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</w:rPr>
        <w:t xml:space="preserve">c) </w:t>
      </w:r>
      <w:bookmarkStart w:id="1" w:name="MTBlankEqn"/>
      <w:r w:rsidR="00D07E50" w:rsidRPr="0055789D">
        <w:rPr>
          <w:color w:val="002060"/>
          <w:position w:val="-24"/>
        </w:rPr>
        <w:object w:dxaOrig="2500" w:dyaOrig="620" w14:anchorId="25C8C631">
          <v:shape id="_x0000_i1120" type="#_x0000_t75" style="width:125.25pt;height:30.75pt" o:ole="">
            <v:imagedata r:id="rId196" o:title=""/>
          </v:shape>
          <o:OLEObject Type="Embed" ProgID="Equation.DSMT4" ShapeID="_x0000_i1120" DrawAspect="Content" ObjectID="_1685016724" r:id="rId197"/>
        </w:object>
      </w:r>
      <w:bookmarkEnd w:id="1"/>
    </w:p>
    <w:p w14:paraId="5BAEB2A9" w14:textId="43087D90" w:rsidR="0039484A" w:rsidRPr="0055789D" w:rsidRDefault="00D07E50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  <w:position w:val="-28"/>
        </w:rPr>
        <w:object w:dxaOrig="3159" w:dyaOrig="680" w14:anchorId="51896A36">
          <v:shape id="_x0000_i1121" type="#_x0000_t75" style="width:158.25pt;height:33.75pt" o:ole="">
            <v:imagedata r:id="rId198" o:title=""/>
          </v:shape>
          <o:OLEObject Type="Embed" ProgID="Equation.DSMT4" ShapeID="_x0000_i1121" DrawAspect="Content" ObjectID="_1685016725" r:id="rId199"/>
        </w:object>
      </w:r>
    </w:p>
    <w:p w14:paraId="5808E7DE" w14:textId="31BAF3E4" w:rsidR="0039484A" w:rsidRPr="0055789D" w:rsidRDefault="00D07E50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  <w:position w:val="-24"/>
        </w:rPr>
        <w:object w:dxaOrig="1460" w:dyaOrig="620" w14:anchorId="15E48027">
          <v:shape id="_x0000_i1122" type="#_x0000_t75" style="width:72.75pt;height:30.75pt" o:ole="">
            <v:imagedata r:id="rId200" o:title=""/>
          </v:shape>
          <o:OLEObject Type="Embed" ProgID="Equation.DSMT4" ShapeID="_x0000_i1122" DrawAspect="Content" ObjectID="_1685016726" r:id="rId201"/>
        </w:object>
      </w:r>
    </w:p>
    <w:p w14:paraId="68B40DC2" w14:textId="1F229900" w:rsidR="0039484A" w:rsidRPr="0055789D" w:rsidRDefault="00D07E50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  <w:r w:rsidRPr="0055789D">
        <w:rPr>
          <w:color w:val="002060"/>
          <w:position w:val="-24"/>
        </w:rPr>
        <w:object w:dxaOrig="540" w:dyaOrig="620" w14:anchorId="43BB696D">
          <v:shape id="_x0000_i1123" type="#_x0000_t75" style="width:27.75pt;height:30.75pt" o:ole="">
            <v:imagedata r:id="rId202" o:title=""/>
          </v:shape>
          <o:OLEObject Type="Embed" ProgID="Equation.DSMT4" ShapeID="_x0000_i1123" DrawAspect="Content" ObjectID="_1685016727" r:id="rId203"/>
        </w:object>
      </w:r>
      <w:r w:rsidR="00C57987" w:rsidRPr="0055789D">
        <w:rPr>
          <w:color w:val="002060"/>
        </w:rPr>
        <w:t>.</w:t>
      </w:r>
    </w:p>
    <w:p w14:paraId="615E1E7F" w14:textId="515FEBF2" w:rsidR="00102B2B" w:rsidRPr="0055789D" w:rsidRDefault="00102B2B" w:rsidP="0055789D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Bài 3</w:t>
      </w:r>
      <w:r w:rsidRPr="0055789D">
        <w:rPr>
          <w:rFonts w:ascii="Times New Roman" w:hAnsi="Times New Roman"/>
          <w:color w:val="002060"/>
        </w:rPr>
        <w:t xml:space="preserve">. </w:t>
      </w:r>
      <w:r w:rsidR="00C57987" w:rsidRPr="0055789D">
        <w:rPr>
          <w:rFonts w:ascii="Times New Roman" w:hAnsi="Times New Roman"/>
          <w:color w:val="002060"/>
        </w:rPr>
        <w:tab/>
      </w:r>
      <w:r w:rsidRPr="0055789D">
        <w:rPr>
          <w:rFonts w:ascii="Times New Roman" w:hAnsi="Times New Roman"/>
          <w:color w:val="002060"/>
        </w:rPr>
        <w:t>(1.5 điể</w:t>
      </w:r>
      <w:r w:rsidR="00C57987" w:rsidRPr="0055789D">
        <w:rPr>
          <w:rFonts w:ascii="Times New Roman" w:hAnsi="Times New Roman"/>
          <w:color w:val="002060"/>
        </w:rPr>
        <w:t xml:space="preserve">m) Tìm </w:t>
      </w:r>
      <w:r w:rsidR="00C57987" w:rsidRPr="0055789D">
        <w:rPr>
          <w:rFonts w:ascii="Times New Roman" w:hAnsi="Times New Roman"/>
          <w:color w:val="002060"/>
          <w:position w:val="-6"/>
        </w:rPr>
        <w:object w:dxaOrig="200" w:dyaOrig="220" w14:anchorId="17D0D658">
          <v:shape id="_x0000_i1124" type="#_x0000_t75" style="width:9.75pt;height:11.25pt" o:ole="">
            <v:imagedata r:id="rId204" o:title=""/>
          </v:shape>
          <o:OLEObject Type="Embed" ProgID="Equation.DSMT4" ShapeID="_x0000_i1124" DrawAspect="Content" ObjectID="_1685016728" r:id="rId205"/>
        </w:object>
      </w:r>
      <w:r w:rsidRPr="0055789D">
        <w:rPr>
          <w:rFonts w:ascii="Times New Roman" w:hAnsi="Times New Roman"/>
          <w:color w:val="002060"/>
        </w:rPr>
        <w:t>.</w:t>
      </w:r>
    </w:p>
    <w:p w14:paraId="72C4D35D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040" w:dyaOrig="620" w14:anchorId="2ACB78CE">
          <v:shape id="_x0000_i1125" type="#_x0000_t75" style="width:51pt;height:31.5pt" o:ole="">
            <v:imagedata r:id="rId65" o:title=""/>
          </v:shape>
          <o:OLEObject Type="Embed" ProgID="Equation.DSMT4" ShapeID="_x0000_i1125" DrawAspect="Content" ObjectID="_1685016729" r:id="rId206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03ED7FD7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180" w:dyaOrig="620" w14:anchorId="5AE63999">
          <v:shape id="_x0000_i1126" type="#_x0000_t75" style="width:58.5pt;height:31.5pt" o:ole="">
            <v:imagedata r:id="rId67" o:title=""/>
          </v:shape>
          <o:OLEObject Type="Embed" ProgID="Equation.DSMT4" ShapeID="_x0000_i1126" DrawAspect="Content" ObjectID="_1685016730" r:id="rId20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494E01B1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c)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880" w:dyaOrig="620" w14:anchorId="4D3C765A">
          <v:shape id="_x0000_i1127" type="#_x0000_t75" style="width:43.5pt;height:31.5pt" o:ole="">
            <v:imagedata r:id="rId69" o:title=""/>
          </v:shape>
          <o:OLEObject Type="Embed" ProgID="Equation.DSMT4" ShapeID="_x0000_i1127" DrawAspect="Content" ObjectID="_1685016731" r:id="rId208"/>
        </w:object>
      </w:r>
    </w:p>
    <w:p w14:paraId="50A3D20B" w14:textId="77777777" w:rsidR="00102B2B" w:rsidRPr="0055789D" w:rsidRDefault="00102B2B" w:rsidP="0055789D">
      <w:pPr>
        <w:tabs>
          <w:tab w:val="left" w:pos="992"/>
        </w:tabs>
        <w:spacing w:line="276" w:lineRule="auto"/>
        <w:ind w:left="0" w:firstLine="0"/>
        <w:jc w:val="center"/>
        <w:outlineLvl w:val="1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37BDDBAB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040" w:dyaOrig="620" w14:anchorId="23953762">
          <v:shape id="_x0000_i1128" type="#_x0000_t75" style="width:51pt;height:31.5pt" o:ole="">
            <v:imagedata r:id="rId65" o:title=""/>
          </v:shape>
          <o:OLEObject Type="Embed" ProgID="Equation.DSMT4" ShapeID="_x0000_i1128" DrawAspect="Content" ObjectID="_1685016732" r:id="rId209"/>
        </w:object>
      </w:r>
    </w:p>
    <w:p w14:paraId="09A109A3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040" w:dyaOrig="620" w14:anchorId="2E7A7887">
          <v:shape id="_x0000_i1129" type="#_x0000_t75" style="width:51pt;height:31.5pt" o:ole="">
            <v:imagedata r:id="rId210" o:title=""/>
          </v:shape>
          <o:OLEObject Type="Embed" ProgID="Equation.DSMT4" ShapeID="_x0000_i1129" DrawAspect="Content" ObjectID="_1685016733" r:id="rId211"/>
        </w:object>
      </w:r>
    </w:p>
    <w:p w14:paraId="01FB75E1" w14:textId="1EA3AD9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279" w14:anchorId="2B6EA949">
          <v:shape id="_x0000_i1130" type="#_x0000_t75" style="width:25.5pt;height:14.25pt" o:ole="">
            <v:imagedata r:id="rId212" o:title=""/>
          </v:shape>
          <o:OLEObject Type="Embed" ProgID="Equation.DSMT4" ShapeID="_x0000_i1130" DrawAspect="Content" ObjectID="_1685016734" r:id="rId213"/>
        </w:object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26E5ED0A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180" w:dyaOrig="620" w14:anchorId="4F6131FB">
          <v:shape id="_x0000_i1131" type="#_x0000_t75" style="width:58.5pt;height:31.5pt" o:ole="">
            <v:imagedata r:id="rId67" o:title=""/>
          </v:shape>
          <o:OLEObject Type="Embed" ProgID="Equation.DSMT4" ShapeID="_x0000_i1131" DrawAspect="Content" ObjectID="_1685016735" r:id="rId214"/>
        </w:object>
      </w:r>
    </w:p>
    <w:p w14:paraId="5DC36A3B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180" w:dyaOrig="620" w14:anchorId="5EC74991">
          <v:shape id="_x0000_i1132" type="#_x0000_t75" style="width:58.5pt;height:31.5pt" o:ole="">
            <v:imagedata r:id="rId215" o:title=""/>
          </v:shape>
          <o:OLEObject Type="Embed" ProgID="Equation.DSMT4" ShapeID="_x0000_i1132" DrawAspect="Content" ObjectID="_1685016736" r:id="rId216"/>
        </w:object>
      </w:r>
    </w:p>
    <w:p w14:paraId="2CCF42DC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859" w:dyaOrig="620" w14:anchorId="1E5E2249">
          <v:shape id="_x0000_i1133" type="#_x0000_t75" style="width:42pt;height:31.5pt" o:ole="">
            <v:imagedata r:id="rId217" o:title=""/>
          </v:shape>
          <o:OLEObject Type="Embed" ProgID="Equation.DSMT4" ShapeID="_x0000_i1133" DrawAspect="Content" ObjectID="_1685016737" r:id="rId218"/>
        </w:object>
      </w:r>
    </w:p>
    <w:p w14:paraId="2644BB34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c)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880" w:dyaOrig="620" w14:anchorId="1C55FF7F">
          <v:shape id="_x0000_i1134" type="#_x0000_t75" style="width:43.5pt;height:31.5pt" o:ole="">
            <v:imagedata r:id="rId69" o:title=""/>
          </v:shape>
          <o:OLEObject Type="Embed" ProgID="Equation.DSMT4" ShapeID="_x0000_i1134" DrawAspect="Content" ObjectID="_1685016738" r:id="rId219"/>
        </w:object>
      </w:r>
    </w:p>
    <w:p w14:paraId="35CE8618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020" w:dyaOrig="620" w14:anchorId="2A376EB9">
          <v:shape id="_x0000_i1135" type="#_x0000_t75" style="width:50.25pt;height:31.5pt" o:ole="">
            <v:imagedata r:id="rId220" o:title=""/>
          </v:shape>
          <o:OLEObject Type="Embed" ProgID="Equation.DSMT4" ShapeID="_x0000_i1135" DrawAspect="Content" ObjectID="_1685016739" r:id="rId221"/>
        </w:object>
      </w:r>
    </w:p>
    <w:p w14:paraId="4EFB1624" w14:textId="73D59662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80" w:dyaOrig="279" w14:anchorId="2B9F82E7">
          <v:shape id="_x0000_i1136" type="#_x0000_t75" style="width:33.75pt;height:14.25pt" o:ole="">
            <v:imagedata r:id="rId222" o:title=""/>
          </v:shape>
          <o:OLEObject Type="Embed" ProgID="Equation.DSMT4" ShapeID="_x0000_i1136" DrawAspect="Content" ObjectID="_1685016740" r:id="rId223"/>
        </w:object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118D519A" w14:textId="7C0B6EBA" w:rsidR="00102B2B" w:rsidRPr="0055789D" w:rsidRDefault="00102B2B" w:rsidP="0055789D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Bài 4</w:t>
      </w:r>
      <w:r w:rsidRPr="0055789D">
        <w:rPr>
          <w:rFonts w:ascii="Times New Roman" w:hAnsi="Times New Roman"/>
          <w:color w:val="002060"/>
        </w:rPr>
        <w:t xml:space="preserve">. </w:t>
      </w:r>
      <w:r w:rsidR="00C57987" w:rsidRPr="0055789D">
        <w:rPr>
          <w:rFonts w:ascii="Times New Roman" w:hAnsi="Times New Roman"/>
          <w:color w:val="002060"/>
        </w:rPr>
        <w:tab/>
      </w:r>
      <w:r w:rsidRPr="0055789D">
        <w:rPr>
          <w:rFonts w:ascii="Times New Roman" w:hAnsi="Times New Roman"/>
          <w:color w:val="002060"/>
        </w:rPr>
        <w:t xml:space="preserve">(2,5 điểm) Trên cùng nửa mặt phẳng bờ chứa tia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216DADA3">
          <v:shape id="_x0000_i1137" type="#_x0000_t75" style="width:18pt;height:14.25pt" o:ole="">
            <v:imagedata r:id="rId224" o:title=""/>
          </v:shape>
          <o:OLEObject Type="Embed" ProgID="Equation.DSMT4" ShapeID="_x0000_i1137" DrawAspect="Content" ObjectID="_1685016741" r:id="rId225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vẽ tia </w:t>
      </w:r>
      <w:r w:rsidR="00C57987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07AB1844">
          <v:shape id="_x0000_i1138" type="#_x0000_t75" style="width:18pt;height:16.5pt" o:ole="">
            <v:imagedata r:id="rId226" o:title=""/>
          </v:shape>
          <o:OLEObject Type="Embed" ProgID="Equation.DSMT4" ShapeID="_x0000_i1138" DrawAspect="Content" ObjectID="_1685016742" r:id="rId22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40" w:dyaOrig="279" w14:anchorId="49CE9835">
          <v:shape id="_x0000_i1139" type="#_x0000_t75" style="width:16.5pt;height:14.25pt" o:ole="">
            <v:imagedata r:id="rId228" o:title=""/>
          </v:shape>
          <o:OLEObject Type="Embed" ProgID="Equation.DSMT4" ShapeID="_x0000_i1139" DrawAspect="Content" ObjectID="_1685016743" r:id="rId229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sao cho </w:t>
      </w:r>
      <w:r w:rsidR="00C57987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040" w:dyaOrig="400" w14:anchorId="15B2093D">
          <v:shape id="_x0000_i1140" type="#_x0000_t75" style="width:51pt;height:20.25pt" o:ole="">
            <v:imagedata r:id="rId230" o:title=""/>
          </v:shape>
          <o:OLEObject Type="Embed" ProgID="Equation.DSMT4" ShapeID="_x0000_i1140" DrawAspect="Content" ObjectID="_1685016744" r:id="rId23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40" w:dyaOrig="360" w14:anchorId="6A1936C9">
          <v:shape id="_x0000_i1141" type="#_x0000_t75" style="width:56.25pt;height:18pt" o:ole="">
            <v:imagedata r:id="rId232" o:title=""/>
          </v:shape>
          <o:OLEObject Type="Embed" ProgID="Equation.DSMT4" ShapeID="_x0000_i1141" DrawAspect="Content" ObjectID="_1685016745" r:id="rId233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75803159" w14:textId="63F6F77D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a) Trong bai tia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64579DC0">
          <v:shape id="_x0000_i1142" type="#_x0000_t75" style="width:18pt;height:14.25pt" o:ole="">
            <v:imagedata r:id="rId234" o:title=""/>
          </v:shape>
          <o:OLEObject Type="Embed" ProgID="Equation.DSMT4" ShapeID="_x0000_i1142" DrawAspect="Content" ObjectID="_1685016746" r:id="rId235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C57987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104BBBB3">
          <v:shape id="_x0000_i1143" type="#_x0000_t75" style="width:18pt;height:16.5pt" o:ole="">
            <v:imagedata r:id="rId236" o:title=""/>
          </v:shape>
          <o:OLEObject Type="Embed" ProgID="Equation.DSMT4" ShapeID="_x0000_i1143" DrawAspect="Content" ObjectID="_1685016747" r:id="rId23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="00C57987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40" w:dyaOrig="279" w14:anchorId="446C798D">
          <v:shape id="_x0000_i1144" type="#_x0000_t75" style="width:16.5pt;height:14.25pt" o:ole="">
            <v:imagedata r:id="rId238" o:title=""/>
          </v:shape>
          <o:OLEObject Type="Embed" ProgID="Equation.DSMT4" ShapeID="_x0000_i1144" DrawAspect="Content" ObjectID="_1685016748" r:id="rId239"/>
        </w:object>
      </w:r>
      <w:r w:rsidR="00C57987"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tia nào nằm giữa hai tia còn lại? Vì sao?</w:t>
      </w:r>
    </w:p>
    <w:p w14:paraId="51F20A35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b) Tính số đo </w:t>
      </w: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80" w:dyaOrig="400" w14:anchorId="107FE08E">
          <v:shape id="_x0000_i1145" type="#_x0000_t75" style="width:24pt;height:20.25pt" o:ole="">
            <v:imagedata r:id="rId87" o:title=""/>
          </v:shape>
          <o:OLEObject Type="Embed" ProgID="Equation.DSMT4" ShapeID="_x0000_i1145" DrawAspect="Content" ObjectID="_1685016749" r:id="rId240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? </w:t>
      </w:r>
    </w:p>
    <w:p w14:paraId="4D7E7C3A" w14:textId="3E781488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c) Tia </w:t>
      </w:r>
      <w:r w:rsidR="00C57987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14D66242">
          <v:shape id="_x0000_i1146" type="#_x0000_t75" style="width:18pt;height:16.5pt" o:ole="">
            <v:imagedata r:id="rId241" o:title=""/>
          </v:shape>
          <o:OLEObject Type="Embed" ProgID="Equation.DSMT4" ShapeID="_x0000_i1146" DrawAspect="Content" ObjectID="_1685016750" r:id="rId242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có là tia phân giác củ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60" w:dyaOrig="360" w14:anchorId="7F843A11">
          <v:shape id="_x0000_i1147" type="#_x0000_t75" style="width:22.5pt;height:18pt" o:ole="">
            <v:imagedata r:id="rId91" o:title=""/>
          </v:shape>
          <o:OLEObject Type="Embed" ProgID="Equation.DSMT4" ShapeID="_x0000_i1147" DrawAspect="Content" ObjectID="_1685016751" r:id="rId243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không? Vì sao?</w:t>
      </w:r>
    </w:p>
    <w:p w14:paraId="0870A945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d) Vẽ ti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40" w:dyaOrig="279" w14:anchorId="0EB491F1">
          <v:shape id="_x0000_i1148" type="#_x0000_t75" style="width:21.75pt;height:14.25pt" o:ole="">
            <v:imagedata r:id="rId244" o:title=""/>
          </v:shape>
          <o:OLEObject Type="Embed" ProgID="Equation.DSMT4" ShapeID="_x0000_i1148" DrawAspect="Content" ObjectID="_1685016752" r:id="rId245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là tia đối của ti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80" w:dyaOrig="279" w14:anchorId="404F9674">
          <v:shape id="_x0000_i1149" type="#_x0000_t75" style="width:18.75pt;height:14.25pt" o:ole="">
            <v:imagedata r:id="rId246" o:title=""/>
          </v:shape>
          <o:OLEObject Type="Embed" ProgID="Equation.DSMT4" ShapeID="_x0000_i1149" DrawAspect="Content" ObjectID="_1685016753" r:id="rId24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ti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80" w:dyaOrig="279" w14:anchorId="484BBA0E">
          <v:shape id="_x0000_i1150" type="#_x0000_t75" style="width:18.75pt;height:14.25pt" o:ole="">
            <v:imagedata r:id="rId248" o:title=""/>
          </v:shape>
          <o:OLEObject Type="Embed" ProgID="Equation.DSMT4" ShapeID="_x0000_i1150" DrawAspect="Content" ObjectID="_1685016754" r:id="rId249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là tia phân giác củ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360" w14:anchorId="1C2D83BB">
          <v:shape id="_x0000_i1151" type="#_x0000_t75" style="width:25.5pt;height:18pt" o:ole="">
            <v:imagedata r:id="rId99" o:title=""/>
          </v:shape>
          <o:OLEObject Type="Embed" ProgID="Equation.DSMT4" ShapeID="_x0000_i1151" DrawAspect="Content" ObjectID="_1685016755" r:id="rId250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. Chứng tỏ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360" w14:anchorId="19234BD7">
          <v:shape id="_x0000_i1152" type="#_x0000_t75" style="width:25.5pt;height:18pt" o:ole="">
            <v:imagedata r:id="rId99" o:title=""/>
          </v:shape>
          <o:OLEObject Type="Embed" ProgID="Equation.DSMT4" ShapeID="_x0000_i1152" DrawAspect="Content" ObjectID="_1685016756" r:id="rId25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80" w:dyaOrig="400" w14:anchorId="7A2145B4">
          <v:shape id="_x0000_i1153" type="#_x0000_t75" style="width:24pt;height:20.25pt" o:ole="">
            <v:imagedata r:id="rId102" o:title=""/>
          </v:shape>
          <o:OLEObject Type="Embed" ProgID="Equation.DSMT4" ShapeID="_x0000_i1153" DrawAspect="Content" ObjectID="_1685016757" r:id="rId252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phụ nhau?</w:t>
      </w:r>
    </w:p>
    <w:p w14:paraId="651A7AA1" w14:textId="77777777" w:rsidR="00102B2B" w:rsidRPr="0055789D" w:rsidRDefault="00102B2B" w:rsidP="0055789D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43DF6607" w14:textId="77777777" w:rsidR="00102B2B" w:rsidRPr="0055789D" w:rsidRDefault="00102B2B" w:rsidP="0055789D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noProof/>
          <w:color w:val="002060"/>
          <w:sz w:val="24"/>
          <w:szCs w:val="24"/>
        </w:rPr>
        <w:drawing>
          <wp:inline distT="0" distB="0" distL="0" distR="0" wp14:anchorId="4E25BDC9" wp14:editId="1DC16954">
            <wp:extent cx="2781300" cy="174133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531" cy="1746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59F7D4" w14:textId="4111D0B2" w:rsidR="00102B2B" w:rsidRPr="0055789D" w:rsidRDefault="00102B2B" w:rsidP="0055789D">
      <w:pPr>
        <w:pStyle w:val="ListParagraph"/>
        <w:numPr>
          <w:ilvl w:val="0"/>
          <w:numId w:val="15"/>
        </w:numPr>
        <w:tabs>
          <w:tab w:val="left" w:pos="1276"/>
        </w:tabs>
        <w:spacing w:after="160" w:line="259" w:lineRule="auto"/>
        <w:ind w:left="0" w:firstLine="0"/>
        <w:rPr>
          <w:color w:val="002060"/>
        </w:rPr>
      </w:pPr>
      <w:r w:rsidRPr="0055789D">
        <w:rPr>
          <w:color w:val="002060"/>
        </w:rPr>
        <w:t xml:space="preserve">Trong bai tia </w:t>
      </w:r>
      <w:r w:rsidR="00E6685A" w:rsidRPr="0055789D">
        <w:rPr>
          <w:color w:val="002060"/>
          <w:position w:val="-6"/>
        </w:rPr>
        <w:object w:dxaOrig="360" w:dyaOrig="279" w14:anchorId="697BF8FC">
          <v:shape id="_x0000_i1154" type="#_x0000_t75" style="width:18pt;height:14.25pt" o:ole="">
            <v:imagedata r:id="rId254" o:title=""/>
          </v:shape>
          <o:OLEObject Type="Embed" ProgID="Equation.DSMT4" ShapeID="_x0000_i1154" DrawAspect="Content" ObjectID="_1685016758" r:id="rId255"/>
        </w:object>
      </w:r>
      <w:r w:rsidRPr="0055789D">
        <w:rPr>
          <w:color w:val="002060"/>
        </w:rPr>
        <w:t xml:space="preserve">, </w:t>
      </w:r>
      <w:r w:rsidR="00E6685A" w:rsidRPr="0055789D">
        <w:rPr>
          <w:color w:val="002060"/>
          <w:position w:val="-10"/>
        </w:rPr>
        <w:object w:dxaOrig="360" w:dyaOrig="320" w14:anchorId="540BB948">
          <v:shape id="_x0000_i1155" type="#_x0000_t75" style="width:18pt;height:16.5pt" o:ole="">
            <v:imagedata r:id="rId256" o:title=""/>
          </v:shape>
          <o:OLEObject Type="Embed" ProgID="Equation.DSMT4" ShapeID="_x0000_i1155" DrawAspect="Content" ObjectID="_1685016759" r:id="rId257"/>
        </w:object>
      </w:r>
      <w:r w:rsidRPr="0055789D">
        <w:rPr>
          <w:color w:val="002060"/>
        </w:rPr>
        <w:t xml:space="preserve">, </w:t>
      </w:r>
      <w:r w:rsidR="00E6685A" w:rsidRPr="0055789D">
        <w:rPr>
          <w:color w:val="002060"/>
          <w:position w:val="-6"/>
        </w:rPr>
        <w:object w:dxaOrig="340" w:dyaOrig="279" w14:anchorId="60CFE1E9">
          <v:shape id="_x0000_i1156" type="#_x0000_t75" style="width:16.5pt;height:14.25pt" o:ole="">
            <v:imagedata r:id="rId258" o:title=""/>
          </v:shape>
          <o:OLEObject Type="Embed" ProgID="Equation.DSMT4" ShapeID="_x0000_i1156" DrawAspect="Content" ObjectID="_1685016760" r:id="rId259"/>
        </w:object>
      </w:r>
      <w:r w:rsidRPr="0055789D">
        <w:rPr>
          <w:color w:val="002060"/>
        </w:rPr>
        <w:t>tia nào nằm giữa hai tia còn lại? Vì sao?.</w:t>
      </w:r>
    </w:p>
    <w:p w14:paraId="52855F53" w14:textId="24EA82F3" w:rsidR="00102B2B" w:rsidRPr="0055789D" w:rsidRDefault="00102B2B" w:rsidP="0055789D">
      <w:pPr>
        <w:tabs>
          <w:tab w:val="left" w:pos="2268"/>
        </w:tabs>
        <w:ind w:left="0" w:firstLine="0"/>
        <w:rPr>
          <w:rFonts w:ascii="Times New Roman" w:hAnsi="Times New Roman"/>
          <w:color w:val="002060"/>
        </w:rPr>
      </w:pPr>
      <w:r w:rsidRPr="0055789D">
        <w:rPr>
          <w:rFonts w:ascii="Times New Roman" w:hAnsi="Times New Roman"/>
          <w:color w:val="002060"/>
        </w:rPr>
        <w:t xml:space="preserve">Trên cùng nửa mặt phẳng bờ chứa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221A90EC">
          <v:shape id="_x0000_i1157" type="#_x0000_t75" style="width:18pt;height:14.25pt" o:ole="">
            <v:imagedata r:id="rId260" o:title=""/>
          </v:shape>
          <o:OLEObject Type="Embed" ProgID="Equation.DSMT4" ShapeID="_x0000_i1157" DrawAspect="Content" ObjectID="_1685016761" r:id="rId26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ta có </w:t>
      </w: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100" w:dyaOrig="400" w14:anchorId="70366913">
          <v:shape id="_x0000_i1158" type="#_x0000_t75" style="width:54pt;height:20.25pt" o:ole="">
            <v:imagedata r:id="rId262" o:title=""/>
          </v:shape>
          <o:OLEObject Type="Embed" ProgID="Equation.DSMT4" ShapeID="_x0000_i1158" DrawAspect="Content" ObjectID="_1685016762" r:id="rId263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E6685A"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260" w:dyaOrig="400" w14:anchorId="7269F8B5">
          <v:shape id="_x0000_i1159" type="#_x0000_t75" style="width:62.25pt;height:20.25pt" o:ole="">
            <v:imagedata r:id="rId264" o:title=""/>
          </v:shape>
          <o:OLEObject Type="Embed" ProgID="Equation.DSMT4" ShapeID="_x0000_i1159" DrawAspect="Content" ObjectID="_1685016763" r:id="rId265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nên tia </w:t>
      </w:r>
      <w:r w:rsidR="00E6685A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66772CDD">
          <v:shape id="_x0000_i1160" type="#_x0000_t75" style="width:18pt;height:16.5pt" o:ole="">
            <v:imagedata r:id="rId266" o:title=""/>
          </v:shape>
          <o:OLEObject Type="Embed" ProgID="Equation.DSMT4" ShapeID="_x0000_i1160" DrawAspect="Content" ObjectID="_1685016764" r:id="rId26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nằm giữa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050116E5">
          <v:shape id="_x0000_i1161" type="#_x0000_t75" style="width:18pt;height:14.25pt" o:ole="">
            <v:imagedata r:id="rId268" o:title=""/>
          </v:shape>
          <o:OLEObject Type="Embed" ProgID="Equation.DSMT4" ShapeID="_x0000_i1161" DrawAspect="Content" ObjectID="_1685016765" r:id="rId269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và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40" w:dyaOrig="279" w14:anchorId="15D8054B">
          <v:shape id="_x0000_i1162" type="#_x0000_t75" style="width:16.5pt;height:14.25pt" o:ole="">
            <v:imagedata r:id="rId270" o:title=""/>
          </v:shape>
          <o:OLEObject Type="Embed" ProgID="Equation.DSMT4" ShapeID="_x0000_i1162" DrawAspect="Content" ObjectID="_1685016766" r:id="rId271"/>
        </w:object>
      </w:r>
      <w:r w:rsidR="00E6685A"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61A6CECA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b) Tính số đo </w:t>
      </w: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80" w:dyaOrig="400" w14:anchorId="1B4FC745">
          <v:shape id="_x0000_i1163" type="#_x0000_t75" style="width:24pt;height:20.25pt" o:ole="">
            <v:imagedata r:id="rId87" o:title=""/>
          </v:shape>
          <o:OLEObject Type="Embed" ProgID="Equation.DSMT4" ShapeID="_x0000_i1163" DrawAspect="Content" ObjectID="_1685016767" r:id="rId272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? </w:t>
      </w:r>
    </w:p>
    <w:p w14:paraId="47745BCE" w14:textId="77777777" w:rsidR="00E6685A" w:rsidRPr="0055789D" w:rsidRDefault="00102B2B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Vì tia </w:t>
      </w:r>
      <w:r w:rsidR="00E6685A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5E9C5E4F">
          <v:shape id="_x0000_i1164" type="#_x0000_t75" style="width:18pt;height:16.5pt" o:ole="">
            <v:imagedata r:id="rId273" o:title=""/>
          </v:shape>
          <o:OLEObject Type="Embed" ProgID="Equation.DSMT4" ShapeID="_x0000_i1164" DrawAspect="Content" ObjectID="_1685016768" r:id="rId274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nằm giữa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2FDAD80A">
          <v:shape id="_x0000_i1165" type="#_x0000_t75" style="width:18pt;height:14.25pt" o:ole="">
            <v:imagedata r:id="rId275" o:title=""/>
          </v:shape>
          <o:OLEObject Type="Embed" ProgID="Equation.DSMT4" ShapeID="_x0000_i1165" DrawAspect="Content" ObjectID="_1685016769" r:id="rId276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và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40" w:dyaOrig="279" w14:anchorId="799EBB37">
          <v:shape id="_x0000_i1166" type="#_x0000_t75" style="width:16.5pt;height:14.25pt" o:ole="">
            <v:imagedata r:id="rId277" o:title=""/>
          </v:shape>
          <o:OLEObject Type="Embed" ProgID="Equation.DSMT4" ShapeID="_x0000_i1166" DrawAspect="Content" ObjectID="_1685016770" r:id="rId278"/>
        </w:object>
      </w:r>
      <w:r w:rsidR="00E6685A" w:rsidRPr="0055789D">
        <w:rPr>
          <w:rFonts w:ascii="Times New Roman" w:hAnsi="Times New Roman" w:cs="Times New Roman"/>
          <w:color w:val="002060"/>
          <w:sz w:val="24"/>
          <w:szCs w:val="24"/>
        </w:rPr>
        <w:t>n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ên </w:t>
      </w:r>
    </w:p>
    <w:p w14:paraId="653EF3AD" w14:textId="16E76E04" w:rsidR="00102B2B" w:rsidRPr="0055789D" w:rsidRDefault="00102B2B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740" w:dyaOrig="400" w14:anchorId="5981270A">
          <v:shape id="_x0000_i1167" type="#_x0000_t75" style="width:85.5pt;height:20.25pt" o:ole="">
            <v:imagedata r:id="rId279" o:title=""/>
          </v:shape>
          <o:OLEObject Type="Embed" ProgID="Equation.DSMT4" ShapeID="_x0000_i1167" DrawAspect="Content" ObjectID="_1685016771" r:id="rId280"/>
        </w:object>
      </w:r>
    </w:p>
    <w:p w14:paraId="3B17316E" w14:textId="55994C6D" w:rsidR="00102B2B" w:rsidRPr="0055789D" w:rsidRDefault="00E6685A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700" w:dyaOrig="400" w14:anchorId="4AC3806D">
          <v:shape id="_x0000_i1168" type="#_x0000_t75" style="width:83.25pt;height:20.25pt" o:ole="">
            <v:imagedata r:id="rId281" o:title=""/>
          </v:shape>
          <o:OLEObject Type="Embed" ProgID="Equation.DSMT4" ShapeID="_x0000_i1168" DrawAspect="Content" ObjectID="_1685016772" r:id="rId282"/>
        </w:object>
      </w:r>
    </w:p>
    <w:p w14:paraId="03D00CED" w14:textId="50BF9042" w:rsidR="00102B2B" w:rsidRPr="0055789D" w:rsidRDefault="00E6685A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680" w:dyaOrig="400" w14:anchorId="4922AE9D">
          <v:shape id="_x0000_i1169" type="#_x0000_t75" style="width:82.5pt;height:20.25pt" o:ole="">
            <v:imagedata r:id="rId283" o:title=""/>
          </v:shape>
          <o:OLEObject Type="Embed" ProgID="Equation.DSMT4" ShapeID="_x0000_i1169" DrawAspect="Content" ObjectID="_1685016773" r:id="rId284"/>
        </w:object>
      </w:r>
    </w:p>
    <w:p w14:paraId="5F8C89E8" w14:textId="5B6C7412" w:rsidR="00102B2B" w:rsidRPr="0055789D" w:rsidRDefault="00E6685A" w:rsidP="0055789D">
      <w:pPr>
        <w:tabs>
          <w:tab w:val="left" w:pos="2268"/>
        </w:tabs>
        <w:ind w:left="0" w:firstLine="0"/>
        <w:rPr>
          <w:rFonts w:ascii="Times New Roman" w:hAnsi="Times New Roman"/>
          <w:color w:val="002060"/>
        </w:rPr>
      </w:pP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040" w:dyaOrig="400" w14:anchorId="52918EC8">
          <v:shape id="_x0000_i1170" type="#_x0000_t75" style="width:51pt;height:20.25pt" o:ole="">
            <v:imagedata r:id="rId285" o:title=""/>
          </v:shape>
          <o:OLEObject Type="Embed" ProgID="Equation.DSMT4" ShapeID="_x0000_i1170" DrawAspect="Content" ObjectID="_1685016774" r:id="rId286"/>
        </w:object>
      </w:r>
    </w:p>
    <w:p w14:paraId="2D9370C2" w14:textId="1C385410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c) Tia </w:t>
      </w:r>
      <w:r w:rsidR="00E6685A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351F6F04">
          <v:shape id="_x0000_i1171" type="#_x0000_t75" style="width:18pt;height:16.5pt" o:ole="">
            <v:imagedata r:id="rId287" o:title=""/>
          </v:shape>
          <o:OLEObject Type="Embed" ProgID="Equation.DSMT4" ShapeID="_x0000_i1171" DrawAspect="Content" ObjectID="_1685016775" r:id="rId28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có là tia phân giác củ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60" w:dyaOrig="360" w14:anchorId="11F2B68F">
          <v:shape id="_x0000_i1172" type="#_x0000_t75" style="width:22.5pt;height:18pt" o:ole="">
            <v:imagedata r:id="rId91" o:title=""/>
          </v:shape>
          <o:OLEObject Type="Embed" ProgID="Equation.DSMT4" ShapeID="_x0000_i1172" DrawAspect="Content" ObjectID="_1685016776" r:id="rId289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không? Vì sao?</w:t>
      </w:r>
    </w:p>
    <w:p w14:paraId="0C599666" w14:textId="1C829294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Ta có tia </w:t>
      </w:r>
      <w:r w:rsidR="00E6685A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27525814">
          <v:shape id="_x0000_i1173" type="#_x0000_t75" style="width:18pt;height:16.5pt" o:ole="">
            <v:imagedata r:id="rId290" o:title=""/>
          </v:shape>
          <o:OLEObject Type="Embed" ProgID="Equation.DSMT4" ShapeID="_x0000_i1173" DrawAspect="Content" ObjectID="_1685016777" r:id="rId29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nằm giữa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1D09BFB9">
          <v:shape id="_x0000_i1174" type="#_x0000_t75" style="width:18pt;height:14.25pt" o:ole="">
            <v:imagedata r:id="rId292" o:title=""/>
          </v:shape>
          <o:OLEObject Type="Embed" ProgID="Equation.DSMT4" ShapeID="_x0000_i1174" DrawAspect="Content" ObjectID="_1685016778" r:id="rId293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;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40" w:dyaOrig="279" w14:anchorId="1A0CE87D">
          <v:shape id="_x0000_i1175" type="#_x0000_t75" style="width:16.5pt;height:14.25pt" o:ole="">
            <v:imagedata r:id="rId294" o:title=""/>
          </v:shape>
          <o:OLEObject Type="Embed" ProgID="Equation.DSMT4" ShapeID="_x0000_i1175" DrawAspect="Content" ObjectID="_1685016779" r:id="rId295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="00E6685A"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860" w:dyaOrig="440" w14:anchorId="7C3FB370">
          <v:shape id="_x0000_i1176" type="#_x0000_t75" style="width:91.5pt;height:21.75pt" o:ole="">
            <v:imagedata r:id="rId296" o:title=""/>
          </v:shape>
          <o:OLEObject Type="Embed" ProgID="Equation.DSMT4" ShapeID="_x0000_i1176" DrawAspect="Content" ObjectID="_1685016780" r:id="rId297"/>
        </w:object>
      </w:r>
      <w:r w:rsidR="00E6685A"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nên t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ia </w:t>
      </w:r>
      <w:r w:rsidR="00E6685A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60" w:dyaOrig="320" w14:anchorId="32D3BA16">
          <v:shape id="_x0000_i1177" type="#_x0000_t75" style="width:18pt;height:16.5pt" o:ole="">
            <v:imagedata r:id="rId298" o:title=""/>
          </v:shape>
          <o:OLEObject Type="Embed" ProgID="Equation.DSMT4" ShapeID="_x0000_i1177" DrawAspect="Content" ObjectID="_1685016781" r:id="rId299"/>
        </w:object>
      </w:r>
      <w:r w:rsidR="00E6685A"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là tia phân giác củ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60" w:dyaOrig="360" w14:anchorId="7F96B521">
          <v:shape id="_x0000_i1178" type="#_x0000_t75" style="width:22.5pt;height:18pt" o:ole="">
            <v:imagedata r:id="rId91" o:title=""/>
          </v:shape>
          <o:OLEObject Type="Embed" ProgID="Equation.DSMT4" ShapeID="_x0000_i1178" DrawAspect="Content" ObjectID="_1685016782" r:id="rId300"/>
        </w:object>
      </w:r>
    </w:p>
    <w:p w14:paraId="63EB8B50" w14:textId="42255BF1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d) Vẽ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279" w14:anchorId="53AFBCB5">
          <v:shape id="_x0000_i1179" type="#_x0000_t75" style="width:21pt;height:14.25pt" o:ole="">
            <v:imagedata r:id="rId301" o:title=""/>
          </v:shape>
          <o:OLEObject Type="Embed" ProgID="Equation.DSMT4" ShapeID="_x0000_i1179" DrawAspect="Content" ObjectID="_1685016783" r:id="rId302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là tia đối của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17E74033">
          <v:shape id="_x0000_i1180" type="#_x0000_t75" style="width:18pt;height:14.25pt" o:ole="">
            <v:imagedata r:id="rId303" o:title=""/>
          </v:shape>
          <o:OLEObject Type="Embed" ProgID="Equation.DSMT4" ShapeID="_x0000_i1180" DrawAspect="Content" ObjectID="_1685016784" r:id="rId304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,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1D96B334">
          <v:shape id="_x0000_i1181" type="#_x0000_t75" style="width:18pt;height:14.25pt" o:ole="">
            <v:imagedata r:id="rId305" o:title=""/>
          </v:shape>
          <o:OLEObject Type="Embed" ProgID="Equation.DSMT4" ShapeID="_x0000_i1181" DrawAspect="Content" ObjectID="_1685016785" r:id="rId306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là tia phân giác củ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360" w14:anchorId="3965A117">
          <v:shape id="_x0000_i1182" type="#_x0000_t75" style="width:25.5pt;height:18pt" o:ole="">
            <v:imagedata r:id="rId99" o:title=""/>
          </v:shape>
          <o:OLEObject Type="Embed" ProgID="Equation.DSMT4" ShapeID="_x0000_i1182" DrawAspect="Content" ObjectID="_1685016786" r:id="rId30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. Chứng tỏ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360" w14:anchorId="0AE1C8F9">
          <v:shape id="_x0000_i1183" type="#_x0000_t75" style="width:25.5pt;height:18pt" o:ole="">
            <v:imagedata r:id="rId99" o:title=""/>
          </v:shape>
          <o:OLEObject Type="Embed" ProgID="Equation.DSMT4" ShapeID="_x0000_i1183" DrawAspect="Content" ObjectID="_1685016787" r:id="rId30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80" w:dyaOrig="400" w14:anchorId="12E7B53A">
          <v:shape id="_x0000_i1184" type="#_x0000_t75" style="width:24pt;height:20.25pt" o:ole="">
            <v:imagedata r:id="rId102" o:title=""/>
          </v:shape>
          <o:OLEObject Type="Embed" ProgID="Equation.DSMT4" ShapeID="_x0000_i1184" DrawAspect="Content" ObjectID="_1685016788" r:id="rId309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phụ nhau?</w:t>
      </w:r>
    </w:p>
    <w:p w14:paraId="5E4C681C" w14:textId="0D66DE3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Vì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279" w14:anchorId="5E203175">
          <v:shape id="_x0000_i1185" type="#_x0000_t75" style="width:21pt;height:14.25pt" o:ole="">
            <v:imagedata r:id="rId310" o:title=""/>
          </v:shape>
          <o:OLEObject Type="Embed" ProgID="Equation.DSMT4" ShapeID="_x0000_i1185" DrawAspect="Content" ObjectID="_1685016789" r:id="rId31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là tia đối của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141648F9">
          <v:shape id="_x0000_i1186" type="#_x0000_t75" style="width:18pt;height:14.25pt" o:ole="">
            <v:imagedata r:id="rId312" o:title=""/>
          </v:shape>
          <o:OLEObject Type="Embed" ProgID="Equation.DSMT4" ShapeID="_x0000_i1186" DrawAspect="Content" ObjectID="_1685016790" r:id="rId313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nên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00" w:dyaOrig="360" w14:anchorId="35FA2869">
          <v:shape id="_x0000_i1187" type="#_x0000_t75" style="width:60pt;height:18pt" o:ole="">
            <v:imagedata r:id="rId314" o:title=""/>
          </v:shape>
          <o:OLEObject Type="Embed" ProgID="Equation.DSMT4" ShapeID="_x0000_i1187" DrawAspect="Content" ObjectID="_1685016791" r:id="rId315"/>
        </w:object>
      </w:r>
    </w:p>
    <w:p w14:paraId="3442D12A" w14:textId="36E3655E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Nên 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40" w:dyaOrig="279" w14:anchorId="58ED2793">
          <v:shape id="_x0000_i1188" type="#_x0000_t75" style="width:16.5pt;height:14.25pt" o:ole="">
            <v:imagedata r:id="rId316" o:title=""/>
          </v:shape>
          <o:OLEObject Type="Embed" ProgID="Equation.DSMT4" ShapeID="_x0000_i1188" DrawAspect="Content" ObjectID="_1685016792" r:id="rId31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nằm giữ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1D140DAB">
          <v:shape id="_x0000_i1189" type="#_x0000_t75" style="width:18pt;height:14.25pt" o:ole="">
            <v:imagedata r:id="rId318" o:title=""/>
          </v:shape>
          <o:OLEObject Type="Embed" ProgID="Equation.DSMT4" ShapeID="_x0000_i1189" DrawAspect="Content" ObjectID="_1685016793" r:id="rId319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279" w14:anchorId="255D15BD">
          <v:shape id="_x0000_i1190" type="#_x0000_t75" style="width:21pt;height:14.25pt" o:ole="">
            <v:imagedata r:id="rId320" o:title=""/>
          </v:shape>
          <o:OLEObject Type="Embed" ProgID="Equation.DSMT4" ShapeID="_x0000_i1190" DrawAspect="Content" ObjectID="_1685016794" r:id="rId321"/>
        </w:object>
      </w:r>
    </w:p>
    <w:p w14:paraId="025F0DAE" w14:textId="3FE26E8F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Do đó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800" w:dyaOrig="360" w14:anchorId="7F17CB79">
          <v:shape id="_x0000_i1191" type="#_x0000_t75" style="width:88.5pt;height:18pt" o:ole="">
            <v:imagedata r:id="rId322" o:title=""/>
          </v:shape>
          <o:OLEObject Type="Embed" ProgID="Equation.DSMT4" ShapeID="_x0000_i1191" DrawAspect="Content" ObjectID="_1685016795" r:id="rId323"/>
        </w:object>
      </w:r>
    </w:p>
    <w:p w14:paraId="139C8263" w14:textId="628CBBA7" w:rsidR="00102B2B" w:rsidRPr="0055789D" w:rsidRDefault="00E6685A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840" w:dyaOrig="360" w14:anchorId="4EE5DCAA">
          <v:shape id="_x0000_i1192" type="#_x0000_t75" style="width:90.75pt;height:18pt" o:ole="">
            <v:imagedata r:id="rId324" o:title=""/>
          </v:shape>
          <o:OLEObject Type="Embed" ProgID="Equation.DSMT4" ShapeID="_x0000_i1192" DrawAspect="Content" ObjectID="_1685016796" r:id="rId325"/>
        </w:object>
      </w:r>
    </w:p>
    <w:p w14:paraId="7642CFF4" w14:textId="5ECACA53" w:rsidR="00102B2B" w:rsidRPr="0055789D" w:rsidRDefault="00E6685A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820" w:dyaOrig="360" w14:anchorId="634F3B66">
          <v:shape id="_x0000_i1193" type="#_x0000_t75" style="width:90pt;height:18pt" o:ole="">
            <v:imagedata r:id="rId326" o:title=""/>
          </v:shape>
          <o:OLEObject Type="Embed" ProgID="Equation.DSMT4" ShapeID="_x0000_i1193" DrawAspect="Content" ObjectID="_1685016797" r:id="rId327"/>
        </w:object>
      </w:r>
    </w:p>
    <w:p w14:paraId="7C30B920" w14:textId="1933459E" w:rsidR="00102B2B" w:rsidRPr="0055789D" w:rsidRDefault="00E6685A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00" w:dyaOrig="360" w14:anchorId="71A6A97E">
          <v:shape id="_x0000_i1194" type="#_x0000_t75" style="width:54pt;height:18pt" o:ole="">
            <v:imagedata r:id="rId328" o:title=""/>
          </v:shape>
          <o:OLEObject Type="Embed" ProgID="Equation.DSMT4" ShapeID="_x0000_i1194" DrawAspect="Content" ObjectID="_1685016798" r:id="rId329"/>
        </w:object>
      </w:r>
    </w:p>
    <w:p w14:paraId="743AF9A2" w14:textId="449366D3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Tia </w:t>
      </w:r>
      <w:r w:rsidR="00E6685A"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21C14721">
          <v:shape id="_x0000_i1195" type="#_x0000_t75" style="width:18pt;height:14.25pt" o:ole="">
            <v:imagedata r:id="rId330" o:title=""/>
          </v:shape>
          <o:OLEObject Type="Embed" ProgID="Equation.DSMT4" ShapeID="_x0000_i1195" DrawAspect="Content" ObjectID="_1685016799" r:id="rId331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là tia phân giác của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360" w14:anchorId="0ED27650">
          <v:shape id="_x0000_i1196" type="#_x0000_t75" style="width:25.5pt;height:18pt" o:ole="">
            <v:imagedata r:id="rId99" o:title=""/>
          </v:shape>
          <o:OLEObject Type="Embed" ProgID="Equation.DSMT4" ShapeID="_x0000_i1196" DrawAspect="Content" ObjectID="_1685016800" r:id="rId332"/>
        </w:object>
      </w:r>
    </w:p>
    <w:p w14:paraId="1587A32E" w14:textId="349BC002" w:rsidR="00102B2B" w:rsidRPr="0055789D" w:rsidRDefault="00E6685A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519" w:dyaOrig="360" w14:anchorId="3B118CD1">
          <v:shape id="_x0000_i1197" type="#_x0000_t75" style="width:173.25pt;height:18pt" o:ole="">
            <v:imagedata r:id="rId333" o:title=""/>
          </v:shape>
          <o:OLEObject Type="Embed" ProgID="Equation.DSMT4" ShapeID="_x0000_i1197" DrawAspect="Content" ObjectID="_1685016801" r:id="rId334"/>
        </w:object>
      </w:r>
    </w:p>
    <w:p w14:paraId="0F8BE1C6" w14:textId="165181A2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Vậy </w:t>
      </w:r>
      <w:r w:rsidR="00E6685A"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760" w:dyaOrig="400" w14:anchorId="2B53F8C8">
          <v:shape id="_x0000_i1198" type="#_x0000_t75" style="width:135.75pt;height:20.25pt" o:ole="">
            <v:imagedata r:id="rId335" o:title=""/>
          </v:shape>
          <o:OLEObject Type="Embed" ProgID="Equation.DSMT4" ShapeID="_x0000_i1198" DrawAspect="Content" ObjectID="_1685016802" r:id="rId336"/>
        </w:object>
      </w:r>
    </w:p>
    <w:p w14:paraId="0461160A" w14:textId="77777777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Hay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360" w14:anchorId="4F7BD5BD">
          <v:shape id="_x0000_i1199" type="#_x0000_t75" style="width:25.5pt;height:18pt" o:ole="">
            <v:imagedata r:id="rId99" o:title=""/>
          </v:shape>
          <o:OLEObject Type="Embed" ProgID="Equation.DSMT4" ShapeID="_x0000_i1199" DrawAspect="Content" ObjectID="_1685016803" r:id="rId33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55789D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80" w:dyaOrig="400" w14:anchorId="5CC39FA1">
          <v:shape id="_x0000_i1200" type="#_x0000_t75" style="width:24pt;height:20.25pt" o:ole="">
            <v:imagedata r:id="rId102" o:title=""/>
          </v:shape>
          <o:OLEObject Type="Embed" ProgID="Equation.DSMT4" ShapeID="_x0000_i1200" DrawAspect="Content" ObjectID="_1685016804" r:id="rId33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phụ nhau.</w:t>
      </w:r>
    </w:p>
    <w:p w14:paraId="144379D4" w14:textId="0A01E7FC" w:rsidR="00102B2B" w:rsidRPr="0055789D" w:rsidRDefault="00102B2B" w:rsidP="0055789D">
      <w:pPr>
        <w:tabs>
          <w:tab w:val="left" w:pos="2268"/>
        </w:tabs>
        <w:ind w:left="0" w:firstLine="0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Bài 5</w:t>
      </w:r>
      <w:r w:rsidRPr="0055789D">
        <w:rPr>
          <w:rFonts w:ascii="Times New Roman" w:hAnsi="Times New Roman"/>
          <w:color w:val="002060"/>
        </w:rPr>
        <w:t xml:space="preserve">. </w:t>
      </w:r>
      <w:r w:rsidR="00E6685A" w:rsidRPr="0055789D">
        <w:rPr>
          <w:rFonts w:ascii="Times New Roman" w:hAnsi="Times New Roman"/>
          <w:color w:val="002060"/>
        </w:rPr>
        <w:tab/>
      </w:r>
      <w:r w:rsidRPr="0055789D">
        <w:rPr>
          <w:rFonts w:ascii="Times New Roman" w:hAnsi="Times New Roman"/>
          <w:color w:val="002060"/>
        </w:rPr>
        <w:t xml:space="preserve">(0,5 điểm) Chứng minh phân số sau là phân số tối giản với mọi số nguyên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 w14:anchorId="57CFD9E0">
          <v:shape id="_x0000_i1201" type="#_x0000_t75" style="width:9.75pt;height:11.25pt" o:ole="">
            <v:imagedata r:id="rId104" o:title=""/>
          </v:shape>
          <o:OLEObject Type="Embed" ProgID="Equation.DSMT4" ShapeID="_x0000_i1201" DrawAspect="Content" ObjectID="_1685016805" r:id="rId339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: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100" w:dyaOrig="620" w14:anchorId="5BE63FEA">
          <v:shape id="_x0000_i1202" type="#_x0000_t75" style="width:54pt;height:31.5pt" o:ole="">
            <v:imagedata r:id="rId106" o:title=""/>
          </v:shape>
          <o:OLEObject Type="Embed" ProgID="Equation.DSMT4" ShapeID="_x0000_i1202" DrawAspect="Content" ObjectID="_1685016806" r:id="rId340"/>
        </w:object>
      </w:r>
    </w:p>
    <w:p w14:paraId="7BA56865" w14:textId="77777777" w:rsidR="00102B2B" w:rsidRPr="0055789D" w:rsidRDefault="00102B2B" w:rsidP="0055789D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13A2D53E" w14:textId="77777777" w:rsidR="00102B2B" w:rsidRPr="0055789D" w:rsidRDefault="00102B2B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Gọi </w:t>
      </w:r>
      <w:r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540" w:dyaOrig="400" w14:anchorId="2B2ED02C">
          <v:shape id="_x0000_i1203" type="#_x0000_t75" style="width:125.25pt;height:20.25pt" o:ole="">
            <v:imagedata r:id="rId341" o:title=""/>
          </v:shape>
          <o:OLEObject Type="Embed" ProgID="Equation.DSMT4" ShapeID="_x0000_i1203" DrawAspect="Content" ObjectID="_1685016807" r:id="rId342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920" w:dyaOrig="440" w14:anchorId="3DF4EB7F">
          <v:shape id="_x0000_i1204" type="#_x0000_t75" style="width:44.25pt;height:22.5pt" o:ole="">
            <v:imagedata r:id="rId343" o:title=""/>
          </v:shape>
          <o:OLEObject Type="Embed" ProgID="Equation.DSMT4" ShapeID="_x0000_i1204" DrawAspect="Content" ObjectID="_1685016808" r:id="rId344"/>
        </w:object>
      </w:r>
    </w:p>
    <w:p w14:paraId="68DB6A63" w14:textId="77777777" w:rsidR="00102B2B" w:rsidRPr="0055789D" w:rsidRDefault="00102B2B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Ta có </w:t>
      </w:r>
      <w:r w:rsidRPr="0055789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1020" w:dyaOrig="720" w14:anchorId="77FB33DC">
          <v:shape id="_x0000_i1205" type="#_x0000_t75" style="width:50.25pt;height:36.75pt" o:ole="">
            <v:imagedata r:id="rId345" o:title=""/>
          </v:shape>
          <o:OLEObject Type="Embed" ProgID="Equation.DSMT4" ShapeID="_x0000_i1205" DrawAspect="Content" ObjectID="_1685016809" r:id="rId346"/>
        </w:object>
      </w:r>
      <w:r w:rsidRPr="0055789D">
        <w:rPr>
          <w:rFonts w:ascii="Times New Roman" w:hAnsi="Times New Roman" w:cs="Times New Roman"/>
          <w:color w:val="002060"/>
          <w:position w:val="-30"/>
          <w:sz w:val="24"/>
          <w:szCs w:val="24"/>
        </w:rPr>
        <w:object w:dxaOrig="1300" w:dyaOrig="720" w14:anchorId="7B017F1F">
          <v:shape id="_x0000_i1206" type="#_x0000_t75" style="width:63.75pt;height:36.75pt" o:ole="">
            <v:imagedata r:id="rId347" o:title=""/>
          </v:shape>
          <o:OLEObject Type="Embed" ProgID="Equation.DSMT4" ShapeID="_x0000_i1206" DrawAspect="Content" ObjectID="_1685016810" r:id="rId348"/>
        </w:object>
      </w:r>
    </w:p>
    <w:p w14:paraId="4ED614F8" w14:textId="77777777" w:rsidR="00C257F2" w:rsidRPr="0055789D" w:rsidRDefault="00102B2B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140" w:dyaOrig="400" w14:anchorId="0376C060">
          <v:shape id="_x0000_i1207" type="#_x0000_t75" style="width:105.75pt;height:20.25pt" o:ole="">
            <v:imagedata r:id="rId349" o:title=""/>
          </v:shape>
          <o:OLEObject Type="Embed" ProgID="Equation.DSMT4" ShapeID="_x0000_i1207" DrawAspect="Content" ObjectID="_1685016811" r:id="rId350"/>
        </w:object>
      </w:r>
    </w:p>
    <w:p w14:paraId="448D4104" w14:textId="79806CAD" w:rsidR="00102B2B" w:rsidRPr="0055789D" w:rsidRDefault="00102B2B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960" w:dyaOrig="300" w14:anchorId="7DBEDCF1">
          <v:shape id="_x0000_i1208" type="#_x0000_t75" style="width:96.75pt;height:15pt" o:ole="">
            <v:imagedata r:id="rId351" o:title=""/>
          </v:shape>
          <o:OLEObject Type="Embed" ProgID="Equation.DSMT4" ShapeID="_x0000_i1208" DrawAspect="Content" ObjectID="_1685016812" r:id="rId352"/>
        </w:object>
      </w:r>
    </w:p>
    <w:p w14:paraId="7A040340" w14:textId="77777777" w:rsidR="00102B2B" w:rsidRPr="0055789D" w:rsidRDefault="00102B2B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80" w:dyaOrig="300" w14:anchorId="1E2F00FD">
          <v:shape id="_x0000_i1209" type="#_x0000_t75" style="width:33.75pt;height:15pt" o:ole="">
            <v:imagedata r:id="rId353" o:title=""/>
          </v:shape>
          <o:OLEObject Type="Embed" ProgID="Equation.DSMT4" ShapeID="_x0000_i1209" DrawAspect="Content" ObjectID="_1685016813" r:id="rId354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820" w:dyaOrig="279" w14:anchorId="0C45B212">
          <v:shape id="_x0000_i1210" type="#_x0000_t75" style="width:40.5pt;height:14.25pt" o:ole="">
            <v:imagedata r:id="rId355" o:title=""/>
          </v:shape>
          <o:OLEObject Type="Embed" ProgID="Equation.DSMT4" ShapeID="_x0000_i1210" DrawAspect="Content" ObjectID="_1685016814" r:id="rId356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06FDB56D" w14:textId="77777777" w:rsidR="00102B2B" w:rsidRPr="0055789D" w:rsidRDefault="00102B2B" w:rsidP="0055789D">
      <w:pPr>
        <w:tabs>
          <w:tab w:val="left" w:pos="2268"/>
        </w:tabs>
        <w:ind w:left="0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Vậy </w:t>
      </w:r>
      <w:r w:rsidRPr="0055789D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1100" w:dyaOrig="620" w14:anchorId="68CD0CF1">
          <v:shape id="_x0000_i1211" type="#_x0000_t75" style="width:54pt;height:31.5pt" o:ole="">
            <v:imagedata r:id="rId106" o:title=""/>
          </v:shape>
          <o:OLEObject Type="Embed" ProgID="Equation.DSMT4" ShapeID="_x0000_i1211" DrawAspect="Content" ObjectID="_1685016815" r:id="rId357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 xml:space="preserve"> là phân số tối giản với mọi số nguyên </w:t>
      </w:r>
      <w:r w:rsidRPr="0055789D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 w14:anchorId="1D76606E">
          <v:shape id="_x0000_i1212" type="#_x0000_t75" style="width:9.75pt;height:11.25pt" o:ole="">
            <v:imagedata r:id="rId104" o:title=""/>
          </v:shape>
          <o:OLEObject Type="Embed" ProgID="Equation.DSMT4" ShapeID="_x0000_i1212" DrawAspect="Content" ObjectID="_1685016816" r:id="rId358"/>
        </w:object>
      </w:r>
      <w:r w:rsidRPr="0055789D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1726139F" w14:textId="77777777" w:rsidR="00102B2B" w:rsidRPr="0055789D" w:rsidRDefault="00102B2B" w:rsidP="0055789D">
      <w:pPr>
        <w:pStyle w:val="ListParagraph"/>
        <w:tabs>
          <w:tab w:val="left" w:pos="992"/>
        </w:tabs>
        <w:spacing w:line="276" w:lineRule="auto"/>
        <w:ind w:left="0"/>
        <w:rPr>
          <w:color w:val="002060"/>
        </w:rPr>
      </w:pPr>
    </w:p>
    <w:p w14:paraId="5E80AAB5" w14:textId="20776194" w:rsidR="0039484A" w:rsidRPr="0055789D" w:rsidRDefault="006B34CA" w:rsidP="0055789D">
      <w:pPr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  <w:lang w:val="fr-FR"/>
        </w:rPr>
        <w:br w:type="column"/>
      </w:r>
    </w:p>
    <w:p w14:paraId="0921DCCA" w14:textId="0A84B744" w:rsidR="0039484A" w:rsidRPr="0055789D" w:rsidRDefault="006B34CA" w:rsidP="0055789D">
      <w:pPr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55789D">
        <w:rPr>
          <w:rFonts w:ascii="Times New Roman" w:hAnsi="Times New Roman" w:cs="Times New Roman"/>
          <w:color w:val="002060"/>
          <w:sz w:val="24"/>
          <w:szCs w:val="24"/>
          <w:lang w:val="fr-FR"/>
        </w:rPr>
        <w:br w:type="column"/>
      </w:r>
      <w:bookmarkEnd w:id="0"/>
    </w:p>
    <w:sectPr w:rsidR="0039484A" w:rsidRPr="0055789D"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0FA57C" w14:textId="77777777" w:rsidR="007B1617" w:rsidRDefault="007B1617">
      <w:pPr>
        <w:spacing w:before="0"/>
      </w:pPr>
      <w:r>
        <w:separator/>
      </w:r>
    </w:p>
  </w:endnote>
  <w:endnote w:type="continuationSeparator" w:id="0">
    <w:p w14:paraId="4D3E2230" w14:textId="77777777" w:rsidR="007B1617" w:rsidRDefault="007B161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B944434" w14:textId="77777777" w:rsidR="007B1617" w:rsidRDefault="007B1617">
      <w:pPr>
        <w:spacing w:before="0"/>
      </w:pPr>
      <w:r>
        <w:separator/>
      </w:r>
    </w:p>
  </w:footnote>
  <w:footnote w:type="continuationSeparator" w:id="0">
    <w:p w14:paraId="6BF6EB98" w14:textId="77777777" w:rsidR="007B1617" w:rsidRDefault="007B1617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6C4459"/>
    <w:multiLevelType w:val="hybridMultilevel"/>
    <w:tmpl w:val="BF6E7902"/>
    <w:lvl w:ilvl="0" w:tplc="4E7AF662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10"/>
  </w:num>
  <w:num w:numId="5">
    <w:abstractNumId w:val="1"/>
  </w:num>
  <w:num w:numId="6">
    <w:abstractNumId w:val="4"/>
  </w:num>
  <w:num w:numId="7">
    <w:abstractNumId w:val="6"/>
  </w:num>
  <w:num w:numId="8">
    <w:abstractNumId w:val="12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1"/>
  </w:num>
  <w:num w:numId="13">
    <w:abstractNumId w:val="8"/>
  </w:num>
  <w:num w:numId="14">
    <w:abstractNumId w:val="14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484A"/>
    <w:rsid w:val="00102B2B"/>
    <w:rsid w:val="0039484A"/>
    <w:rsid w:val="0055789D"/>
    <w:rsid w:val="005B38A8"/>
    <w:rsid w:val="006A1CBD"/>
    <w:rsid w:val="006B34CA"/>
    <w:rsid w:val="007B1617"/>
    <w:rsid w:val="00B40163"/>
    <w:rsid w:val="00C257F2"/>
    <w:rsid w:val="00C57987"/>
    <w:rsid w:val="00D07E50"/>
    <w:rsid w:val="00E6685A"/>
    <w:rsid w:val="00FF0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82E4EF"/>
  <w15:docId w15:val="{3E3B7E79-AF3F-44F4-AECB-89319F00A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semiHidden/>
    <w:unhideWhenUsed/>
    <w:qFormat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textexposedshow">
    <w:name w:val="text_exposed_show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3.bin"/><Relationship Id="rId303" Type="http://schemas.openxmlformats.org/officeDocument/2006/relationships/image" Target="media/image14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1.wmf"/><Relationship Id="rId345" Type="http://schemas.openxmlformats.org/officeDocument/2006/relationships/image" Target="media/image159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6.wmf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46.wmf"/><Relationship Id="rId335" Type="http://schemas.openxmlformats.org/officeDocument/2006/relationships/image" Target="media/image156.wmf"/><Relationship Id="rId356" Type="http://schemas.openxmlformats.org/officeDocument/2006/relationships/oleObject" Target="embeddings/oleObject186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1.wmf"/><Relationship Id="rId279" Type="http://schemas.openxmlformats.org/officeDocument/2006/relationships/image" Target="media/image13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6.bin"/><Relationship Id="rId325" Type="http://schemas.openxmlformats.org/officeDocument/2006/relationships/oleObject" Target="embeddings/oleObject168.bin"/><Relationship Id="rId346" Type="http://schemas.openxmlformats.org/officeDocument/2006/relationships/oleObject" Target="embeddings/oleObject181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15" Type="http://schemas.openxmlformats.org/officeDocument/2006/relationships/oleObject" Target="embeddings/oleObject163.bin"/><Relationship Id="rId336" Type="http://schemas.openxmlformats.org/officeDocument/2006/relationships/oleObject" Target="embeddings/oleObject174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7.wmf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3.wmf"/><Relationship Id="rId326" Type="http://schemas.openxmlformats.org/officeDocument/2006/relationships/image" Target="media/image152.wmf"/><Relationship Id="rId347" Type="http://schemas.openxmlformats.org/officeDocument/2006/relationships/image" Target="media/image16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2.wmf"/><Relationship Id="rId281" Type="http://schemas.openxmlformats.org/officeDocument/2006/relationships/image" Target="media/image132.wmf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8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7.wmf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9.bin"/><Relationship Id="rId348" Type="http://schemas.openxmlformats.org/officeDocument/2006/relationships/oleObject" Target="embeddings/oleObject18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4.bin"/><Relationship Id="rId317" Type="http://schemas.openxmlformats.org/officeDocument/2006/relationships/oleObject" Target="embeddings/oleObject164.bin"/><Relationship Id="rId338" Type="http://schemas.openxmlformats.org/officeDocument/2006/relationships/oleObject" Target="embeddings/oleObject176.bin"/><Relationship Id="rId359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3.wmf"/><Relationship Id="rId349" Type="http://schemas.openxmlformats.org/officeDocument/2006/relationships/image" Target="media/image16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4.bin"/><Relationship Id="rId360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41" Type="http://schemas.openxmlformats.org/officeDocument/2006/relationships/image" Target="media/image114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3.wmf"/><Relationship Id="rId283" Type="http://schemas.openxmlformats.org/officeDocument/2006/relationships/image" Target="media/image133.wmf"/><Relationship Id="rId313" Type="http://schemas.openxmlformats.org/officeDocument/2006/relationships/oleObject" Target="embeddings/oleObject162.bin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oleObject" Target="embeddings/oleObject173.bin"/><Relationship Id="rId350" Type="http://schemas.openxmlformats.org/officeDocument/2006/relationships/oleObject" Target="embeddings/oleObject183.bin"/><Relationship Id="rId355" Type="http://schemas.openxmlformats.org/officeDocument/2006/relationships/image" Target="media/image16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0.wmf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8.wmf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9.bin"/><Relationship Id="rId329" Type="http://schemas.openxmlformats.org/officeDocument/2006/relationships/oleObject" Target="embeddings/oleObject17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54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image" Target="media/image162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image" Target="media/image118.png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4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57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4.wmf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4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71.bin"/><Relationship Id="rId352" Type="http://schemas.openxmlformats.org/officeDocument/2006/relationships/oleObject" Target="embeddings/oleObject184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29.wmf"/><Relationship Id="rId296" Type="http://schemas.openxmlformats.org/officeDocument/2006/relationships/image" Target="media/image139.wmf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6.bin"/><Relationship Id="rId342" Type="http://schemas.openxmlformats.org/officeDocument/2006/relationships/oleObject" Target="embeddings/oleObject179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61.bin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1.wmf"/><Relationship Id="rId322" Type="http://schemas.openxmlformats.org/officeDocument/2006/relationships/image" Target="media/image150.wmf"/><Relationship Id="rId343" Type="http://schemas.openxmlformats.org/officeDocument/2006/relationships/image" Target="media/image15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5.wmf"/><Relationship Id="rId287" Type="http://schemas.openxmlformats.org/officeDocument/2006/relationships/image" Target="media/image13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45.wmf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0.wmf"/><Relationship Id="rId277" Type="http://schemas.openxmlformats.org/officeDocument/2006/relationships/image" Target="media/image130.wmf"/><Relationship Id="rId298" Type="http://schemas.openxmlformats.org/officeDocument/2006/relationships/image" Target="media/image14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5.bin"/><Relationship Id="rId323" Type="http://schemas.openxmlformats.org/officeDocument/2006/relationships/oleObject" Target="embeddings/oleObject167.bin"/><Relationship Id="rId344" Type="http://schemas.openxmlformats.org/officeDocument/2006/relationships/oleObject" Target="embeddings/oleObject1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211</Words>
  <Characters>6904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0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12T08:21:00Z</dcterms:created>
  <dcterms:modified xsi:type="dcterms:W3CDTF">2021-06-12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